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3.xml" ContentType="application/vnd.openxmlformats-officedocument.presentationml.notesSlide+xml"/>
  <Override PartName="/ppt/ink/ink7.xml" ContentType="application/inkml+xml"/>
  <Override PartName="/ppt/notesSlides/notesSlide4.xml" ContentType="application/vnd.openxmlformats-officedocument.presentationml.notesSlide+xml"/>
  <Override PartName="/ppt/ink/ink8.xml" ContentType="application/inkml+xml"/>
  <Override PartName="/ppt/notesSlides/notesSlide5.xml" ContentType="application/vnd.openxmlformats-officedocument.presentationml.notesSlide+xml"/>
  <Override PartName="/ppt/ink/ink9.xml" ContentType="application/inkml+xml"/>
  <Override PartName="/ppt/notesSlides/notesSlide6.xml" ContentType="application/vnd.openxmlformats-officedocument.presentationml.notesSlide+xml"/>
  <Override PartName="/ppt/ink/ink10.xml" ContentType="application/inkml+xml"/>
  <Override PartName="/ppt/notesSlides/notesSlide7.xml" ContentType="application/vnd.openxmlformats-officedocument.presentationml.notesSlide+xml"/>
  <Override PartName="/ppt/ink/ink1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19"/>
  </p:notesMasterIdLst>
  <p:sldIdLst>
    <p:sldId id="258" r:id="rId2"/>
    <p:sldId id="276" r:id="rId3"/>
    <p:sldId id="278" r:id="rId4"/>
    <p:sldId id="321" r:id="rId5"/>
    <p:sldId id="280" r:id="rId6"/>
    <p:sldId id="281" r:id="rId7"/>
    <p:sldId id="323" r:id="rId8"/>
    <p:sldId id="322" r:id="rId9"/>
    <p:sldId id="285" r:id="rId10"/>
    <p:sldId id="308" r:id="rId11"/>
    <p:sldId id="309" r:id="rId12"/>
    <p:sldId id="316" r:id="rId13"/>
    <p:sldId id="317" r:id="rId14"/>
    <p:sldId id="319" r:id="rId15"/>
    <p:sldId id="282" r:id="rId16"/>
    <p:sldId id="283" r:id="rId17"/>
    <p:sldId id="284" r:id="rId18"/>
  </p:sldIdLst>
  <p:sldSz cx="9144000" cy="6858000" type="screen4x3"/>
  <p:notesSz cx="7010400" cy="9296400"/>
  <p:embeddedFontLst>
    <p:embeddedFont>
      <p:font typeface="Cambria Math" panose="02040503050406030204" pitchFamily="18" charset="0"/>
      <p:regular r:id="rId20"/>
    </p:embeddedFont>
    <p:embeddedFont>
      <p:font typeface="Calibri Light" panose="020F0302020204030204" pitchFamily="34" charset="0"/>
      <p:regular r:id="rId21"/>
      <p: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63" d="100"/>
          <a:sy n="63" d="100"/>
        </p:scale>
        <p:origin x="5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18:29.2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50 9202 248 0,'-3'-18'93'0,"-3"4"-72"0,0-1-8 16,3 9-8-16,-3-2-7 15,-3 0-2-15,-3-2-2 16,-3-3 1-16,-6-1 3 15,-2 1-1-15,-7-3 1 0,-6 0 4 16,-6 3 1-16,-5 0-4 16,-4-3 1-16,-5 0 0 0,-7 3 2 15,-8 2-1-15,-4 6 2 16,-5 0-2-16,-6 5-1 16,-4 5 3-1,1 3 0-15,0 3-1 16,-1 2-2-16,1 3 1 15,6 8-1-15,5 2-3 0,7 6 2 16,8 2 1-16,7 6 0 16,5 5 0-16,10 2 2 15,8 6-6-15,9 8 1 16,9 8 1-16,15 0 3 16,12 2 0-16,15-5-1 15,12-5-2-15,17-5 1 16,18-6 5-16,13-8 5 15,17-7-1-15,12-14 1 16,6-8-1-16,12-10 0 16,3-11-4-16,6-13-1 0,29-11-1 15,-14-16-2 1,-15-5 5-16,-15-10 4 16,-18-3-1-16,-15-3 3 0,-14-2-6 15,-19-9-3-15,-17 6-8 16,-15 3-4-16,-21 7 1 15,-21 3 0-15,-21 8 1 16,-21 3 0-16,-14 8 2 16,-21 7 2-16,-18 9-5 15,-10 10 1 1,-5 8-5-16,0 8-2 0,9 8-7 16,6 8-1-16,18 5-34 15,14 3-49-15,19 2 24 16</inkml:trace>
  <inkml:trace contextRef="#ctx0" brushRef="#br0" timeOffset="856.4535">13745 9057 260 0,'-27'-37'96'0,"0"23"-75"0,-5-7-8 0,14 13-9 16,-12 0-8-16,-9-2 3 15,-8-1 0-15,-7 3 1 16,-5 3 0 0,-7 2 0-16,-8 3 0 0,-1 6 0 0,-5 2 0 15,0 2 0-15,-7 3 2 16,-2 6-3-16,0 5 0 15,-1 2-1-15,4 9 0 16,6 4 2-16,5 9 0 16,10 2 0-16,8 3 0 15,13 3 0-15,11 2 0 16,18 8-7-16,18 3 0 0,18 0 3 16,17-1 4-1,25-1 3-15,26-4 3 0,21-7-3 16,21-6-2-16,18-13 0 15,12-8 1-15,12-16 3 16,11-10 2-16,-2-11 8 16,-4-11 2-16,-5-10 5 15,-9-8 3-15,-13-10-13 16,-11-12-5-16,-15-1-9 16,-23-7-1-1,-22-1-10-15,-24-6-2 0,-20-6 6 16,-24 1 2-16,-24 2-2 0,-26 0 1 15,-28 1-1-15,-23 4 1 16,-21 3 0 0,-21 9 0-1,-9 12-4-15,-3 11 0 0,3 8-16 16,12 18-5-16,12 11-24 16,18 8-46-1,17 16 19-15</inkml:trace>
  <inkml:trace contextRef="#ctx0" brushRef="#br0" timeOffset="1652.1976">19552 8840 268 0,'-15'-11'101'0,"-8"11"-78"0,-25 3-9 0,21 2-8 16,-12 6-8-16,-14 5 0 16,-10 5 2-16,-11 5 0 0,-6 3 0 15,-7 3 0-15,-5 8 2 0,-6 2-6 16,0 6 1 0,-1-1 3-16,1 4 4 0,9-1-6 15,5 0 0 1,10 0 0-16,12 6 1 0,8 5 1 15,12 0 2-15,13 2 3 16,17-2 2-16,12 0 1 16,23 0 0-16,22 0-2 15,21-3 1-15,23-5-4 16,24-8-2-16,18-8 0 16,15-13 1-16,9-11-1 15,5-11 2-15,4-10 4 16,0-7 6-16,-1-12-7 15,-8-7-1-15,-12-9-5 16,-15-4-1-16,-15-6-10 0,-21-5-5 16,-20-3-1-1,-21-3 2-15,-19 1 4 16,-20-1 5-16,-21 1 1 16,-21-3 0-16,-23 2 1 0,-22 3 3 15,-17 11-11-15,-15 5-4 16,-12 8-21-16,-6 11-9 15,-3 7-44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9:09.3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48 2506 212 0,'9'-32'79'0,"-6"24"-61"0,9-3-23 0,-9 9-15 15,0-4 3-15,0 4 4 16,-3-6 4-16,-6 0 1 16,-9 3 5-16,-12-1 1 0,-9 4 4 15,-11-6 3-15,-13 2 2 16,-11 4-1-16,-10 2 1 0,-8 2 0 15,-6 4 3-15,-6 4-7 16,-6 1-2-16,-4 5-3 16,1 0 0-16,-3 7 2 15,6 4 0 1,3-3-3-16,6 7 2 0,11 4 1 16,13 2 2-16,11 0-3 15,19 5 0 1,17 3-1-16,21-5 0 15,27 5 6-15,24 5 2 0,26 3 0 16,30-3 1-16,18-5-4 16,18-2-2-1,6-6 0-15,9-16-1 16,-3-5 8-16,-4-16 5 0,-2-6 5 16,-3-9 1-16,-3-14-4 15,-6-3-1-15,-3-13-4 16,-12 0-1-16,-12-13-8 0,-14-6-2 15,-22 3 0 1,-17-5 2-16,-24 8 0 16,-27-3 2-16,-36 3-4 15,-39-3-2-15,-41 5-1 0,-38 11 3 16,-46 14 0 0,-29 10 3-16,-18 13-14 15,-12 16-5-15,-3 15-53 16,6 12-59-16,12 2 32 15</inkml:trace>
  <inkml:trace contextRef="#ctx0" brushRef="#br0" timeOffset="1523.8772">15751 3625 140 0,'-53'-43'55'0,"20"28"-43"0,-21 1-3 0,28 9-5 15,-19 2-7-15,-15-5 2 16,-8 1 1-16,-9 1 0 15,-10 1 0-15,-5 0 0 0,-6-1 0 16,-6 6 11-16,-7 0 7 16,-2 0-7-16,-6 6-1 15,-9-1-6-15,-6 6-1 0,-6-4-1 32,-5 1-2-32,-7-2-2 15,-6 4 1-15,-3-2 5 0,-5 0 2 16,-4-3 2-16,-3-2 2 15,-2 0-3-15,-7-1 1 16,0 1-5 0,-2 2 0-16,-7 1-1 0,4 2 1 0,-1-3-4 15,4 0-2-15,5 3 2 16,1 3 2-16,-1 2 0 16,9 3 2-1,7 0-4-15,11 5 0 16,12-3 1-16,15 9 2 0,12 2-1 15,15 3-1-15,14 2-2 16,19 3 1-16,14 8 1 16,15-8 2-16,13 3-1 0,14-1-1 15,18 14 1 1,20 3 1-16,19 0 3 0,18-4 2 16,20 4-6-16,21-6 0 15,15-2 1 1,21-11 3-16,12 0-2 0,17-8 0 15,13-5 1 1,14 0 0-16,7-8-2 16,11-1 1-16,9-4-2 0,9-6 2 15,15 3-2-15,9-13-1 16,9 0 1-16,15-3 1 16,12-3-3-1,5-5 0-15,4-2 1 0,3 5 0 0,5-1 0 16,1 4 0-1,-7-1 0-15,-2 3 2 0,-10 8-3 16,-2-2 0 0,-15-4 1-16,-9 1 2 15,-18-3-1-15,-21-10-1 0,-21-6 5 16,-14-5 4-16,-30-11-1 16,-24-2 1-16,-21-3-3 15,-24 0 1-15,-24 0-4 16,-23 0-2-16,-24-6 0 0,-27-2 1 15,-30-2-1 1,-29-6-1-16,-40 6-2 16,-41 2 1-16,-38 5-1 15,-45-2 0-15,-42 7 2 0,-42 6 0 16,-38 8 0 0,-42 8 2-1,-33 5-1-15,-32 8 2 0,-33 14-2 16,-33 4-1-16,-18 17-2 0,-23 10 1 15,-10 5-21 1,-14 21-8-16,-4 17-80 16</inkml:trace>
  <inkml:trace contextRef="#ctx0" brushRef="#br0" timeOffset="10609.9473">12001 6093 64 0,'-9'-10'27'0,"6"7"-21"0,0 0 3 16,3 3 2-16,-3 0-7 15,3 0-2-15,0 0-1 16,0 0 1-16,0 0-3 15,0 0 0-15,0 0 3 16,0 0 1-16,6 0 3 16,0 0 3-16,6-2-2 15,6-1 1-15,2 3-1 0,7-2 3 16,6 2-3-16,6 0 1 16,2 0-5-1,10 0 0-15,0 0 1 16,-1 2 2-1,1 1-3-15,-1-3-2 0,-2 2 0 16,-3-2 1-16,-4 0-1 16,-5 0-1-16,-6 0 3 0,-3 0-2 0,-7-2 2 15,-2-1 2-15,-3 1 4 16,-3-1-2 0,-3 0-2-16,-6 1 4 15,-3 2 4-15,-6 0-9 0,-9 0-2 16,-6 0-2-16,-9 2 0 15,-5 4 0-15,-7-1 0 16,-9 0 0-16,-2 0 2 0,-7 1-3 16,-2 2 0-1,-1 2 1 1,-2-2 0-16,-1 0 0 0,4 0 0 0,2-3 0 16,7 1 0-16,5-1 0 15,6 0 0-15,10 1-3 16,5-1 2-16,6-3-1 15,6 1-2-15,9-3 0 16,9-3 0-16,9 1 3 16,9-3 2-1,9-1 0-15,8 1-1 32,10 0 1-32,6-1-1 0,8 1 0 0,7 0 2 0,2 5-6 15,3 0 1-15,-5-3-67 16</inkml:trace>
  <inkml:trace contextRef="#ctx0" brushRef="#br0" timeOffset="11656.3521">15105 6056 72 0,'-12'0'30'0,"9"3"-24"0,0 0 2 0,3-3-3 16,0 2-6-16,3 4 1 16,3-4 6-16,6 1 6 0,3 2 3 31,9-2 0-31,3 2-5 0,6 0-2 0,5 1-4 16,4-1-3-16,3-2 0 15,-1-1-1-15,4 1 0 16,-4 0 0-1,-5-1 0-15,-6 1 2 16,-3-3 1-16,-10 0 1 16,-2 0 4-16,-6 0 3 0,-6 0-6 15,-6 0-1 1,-6 0-2-16,-9 0-2 0,-8 2 3 0,-7 1-2 16,-6 0-1-16,-6 2 1 15,-2 0-1-15,-7-2 0 16,1 0 2-16,-4 2-1 15,0 0 2-15,1 1-2 16,2-1-1-16,7 0-2 16,2 0 1-16,9-2 3 15,6 0 3 1,10-1-4-16,5 1-3 0,12-3 5 0,6 0 3 16,11-5-1-1,13-1 0-15,15 1-3 16,5 0-2-16,10 0-2 0,8-3 1 15,4 0 1-15,2 0 2 16,1 0-3-16,-7 0 0 16,-5 3 1-16,-7 2 0 15,-5 0 4 1,-12 1 2-16,-10 2-5 0,-5 0-2 0,-12 0 4 16,-12 5 3-1,-15 3-6-15,-12 0 1 16,-17-3-1-16,-19 6 2 0,-11 2-1 15,-16 0-1-15,-14 3-13 16,-6 5-6-16,-12 3-54 31</inkml:trace>
  <inkml:trace contextRef="#ctx0" brushRef="#br0" timeOffset="16132.1243">12322 8509 72 0,'3'-8'27'0,"-6"5"-21"0,0-5 14 0,0 3 4 15,-3 0-6-15,-3-3 0 16,-3-3-5-16,-5-2 0 16,-7 0-3-16,-9-3-1 15,-3 0-3-15,-5 0-1 16,-13 0-3-16,-8 1-2 0,-7 4 3 16,-8 0-2-16,-10 1-1 15,-8 2-2-15,-3 5 1 16,-9 1 1-16,-9 4 2 15,0 9-1-15,-9 2 2 0,0 6-4 16,3 2 0 0,0 8-1-16,2 5 0 15,7 1 2-15,9-1 2 0,6 3-1 16,9 0-1 0,8 3-2-16,7 5 1 0,14 0 1 15,13 0 0-15,11 0-3 16,12 0 2-16,12-6 1 15,15-2 0-15,12-2-3 16,15-1 2 0,18-5 1-16,17-2 0 15,21-3 0-15,13-3 0 16,20-5 0-16,12-6 0 0,11-7 0 16,13-3 2-1,3-5-1-15,6-3-1 0,2-8 1 16,-5-3-1-16,-9 1 0 15,-12-6 0-15,-12-5 6 16,-12-6 4-16,-15-2 1 0,-15-2 3 16,-8-1-7-1,-19 0-2-15,-14-2-3 16,-12 5 1-16,-15 0-2 0,-15-3-1 16,-12 0-4-1,-18 1 0-15,-15-1-11 0,-14 3-3 16,-19 5-40-1,-14 3-34-15,-9 8 30 16</inkml:trace>
  <inkml:trace contextRef="#ctx0" brushRef="#br0" timeOffset="17394.4027">12388 9911 216 0,'-9'-29'82'0,"9"24"-64"0,-3-6-4 15,0 9-8-15,3-4-6 0,-3 1 0 0,0 0-3 16,-3-3 2 0,-6-3 1-16,-6 1 0 0,-6-4 0 0,-5 1 0 15,-10 0 0 1,-12 0-3-16,-5 0 0 15,-10 2 2-15,-8 0 2 16,-10 3 0-16,-8 3-1 0,-9 5 1 16,-9 3 1-16,-6 7-3 15,-9 4 0 1,0 4 1-16,-9 3 0 0,0 8 0 16,0 6 2-16,3 7-3 15,3 8-2-15,6 6 2 16,9 2 2-16,12 3-2 15,17 0 0-15,16 5-1 16,11 3 0-16,22 0 0 0,17-6 0 16,18 1 2-1,15-1 2-15,17-2-3 0,16-5 0 16,20-1 1 0,13-7 2-16,14-11-1 15,15-3-1-15,12-7-2 16,9-9 1-16,6-7-1 0,0-9 0 15,0-7 2 1,0-6 2-16,-9-10-1 0,0-5 2 16,-6-9-2-16,-6-2 2 15,-9-5 0-15,-9-11 1 16,-8 0 0-16,-7-8 2 0,-12-5-5 16,-8 0-1-1,-12-5-7-15,-10-3-3 0,-11 0-8 16,-12 2-1-16,-15 3-23 15,-15 3-50 1,-18 13 7-16</inkml:trace>
  <inkml:trace contextRef="#ctx0" brushRef="#br0" timeOffset="20228.8122">13626 7411 76 0,'-60'-16'30'0,"22"11"-24"0,-19-3 2 0,27 8-1 16,-14 0-2-16,-10-3 0 15,-14 1-1-15,-7 2 2 16,-5 2-3-16,-6 1 0 16,-4 2-3-16,1 6-1 15,3 5 1-15,2 2 0 16,4 3 0-16,3 8 0 16,5 3-3-1,7 5 2-15,8 6 1 0,10-4 0 16,8 1 0-16,6-3 2 15,15 0-1-15,9-3-1 16,12-2 7-16,12 0 3 16,15-3-1-16,9 0 0 0,11-2-5 15,10-6-3 1,17-3 0-16,12-2 1 0,13-3-1 16,11-5 2-16,9-8-2 31,3-5-1-31,0-6 7 0,-6-2 3 15,-3-5-1-15,-9-3 0 0,-9-3-5 16,-8 0-1-16,-13 0-1 16,-14 3-4-16,-13-3 1 15,-11 0 1-15,-15-2 0 0,-12-3-3 16,-12 0 0-16,-15 0-1 16,-12 2 0-16,-12 3-8 0,-11 0-3 15,-13 3-43 1</inkml:trace>
  <inkml:trace contextRef="#ctx0" brushRef="#br0" timeOffset="20935.65">15727 7533 180 0,'-3'-40'68'0,"-3"29"-52"0,-5-4-5 16,2 9-6-16,-6-2-8 15,-9-2 0-15,-15-1-1 16,-14 3 3-16,-16 0 0 15,-14 0-4-15,-12 3 1 0,-13 2 2 16,-5 3 3-16,-6 6 0 0,3 4 2 16,3 4-4-16,3 4-2 15,9 8 4 1,8 6 1-16,10 11-3 16,6 2-1-16,14 0 1 0,16 2 0 15,14 1 1-15,12-1 2 16,15 1-6-16,12-3 1 15,15-3-4-15,15-5 0 0,11-5 1 16,13-8 4 0,14-11 1-16,10-8 1 0,8-10 2 15,3-8 3-15,3-8 0 32,3-6 0-32,-2 1-3 0,-7-3-2 0,-6-3 1 15,-11-2 1-15,-10-1-1 16,-14 1-1-16,-13-1 1 15,-14 4 1-15,-12-1-6 16,-12 3-1-16,-15 2-9 16,-11 4-4-16,-10 1-8 31,-9 4-41-31,-8-1 1 0</inkml:trace>
  <inkml:trace contextRef="#ctx0" brushRef="#br0" timeOffset="21535.7064">17094 7556 140 0,'74'-39'52'0,"-47"28"-41"0,9-2-4 16,-25 8-5-1,1-3-2-15,-3-3 2 0,-3-2-3 16,-9-3 0-16,-9-2 1 16,-14-4-3-16,-16-1 0 15,-12-1 2-15,-17-3 2 0,-18 6-2 16,-16 3-2-1,-8 4 2-15,-9 6 0 16,-6 8 3-16,0 11 3 0,6 8 2 16,6 10 3-16,9 10-5 15,9 12-3-15,11 9-4 16,19 7 1-16,14-1 1 16,22 0 0-16,17 3 2 15,18-3 1-15,21 0 5 16,23-8 5-16,19-5-5 15,20-11-2-15,21-7-3 0,15-11 0 16,15-11 9-16,9-13 4 16,9-11 1-1,-3-7 2-15,-4-9-6 16,-5-7 0-16,-9-3-8 0,-15 0-1 16,-20 0-2-1,-19 0-2-15,-18 0-2 0,-17-3 1 16,-24 0-12-16,-21 1-7 15,-33 2-16-15,-20 2-7 16,-22 1-37 0,-26 7-18-16,-18 6 49 15</inkml:trace>
  <inkml:trace contextRef="#ctx0" brushRef="#br0" timeOffset="24581.3607">13614 8263 116 0,'0'-19'46'0,"-6"14"-35"0,0-3-6 0,0 6-3 16,-3-4-2-16,-6 1 2 0,-5 0-1 16,-7-1-1-16,-6 4 1 15,-3-1-1-15,-5 0-3 16,-4 1 2-16,-6-1 1 15,-8 6 0-15,-4-1 0 16,1 4 2-16,-4 2-1 16,-2 0 2-16,-1 2-4 15,1 6 0-15,5 5-1 16,4 3 0-16,2 5 2 16,4 6 2-16,2 7-1 15,7 3-1 1,8-3-2-16,6 3 1 0,9 0 1 15,12-3 0-15,9 1 0 16,9-6 0-16,12-3 0 0,9-2 2 16,9-8-1-16,14-8-1 15,10-3 1 1,11-8-1-16,6-7-3 16,7-12 2-16,2 1 3 0,-3-8 1 15,1-3 1-15,-4-2 2 16,-3-1-1-16,-11-2 2 15,-10 0-4-15,-8-3 0 16,-12 0-1-16,-10 3 1 16,-11 0-2-16,-9 0-5 0,-9 3-2 15,-9 2-4-15,-9 3 1 16,-5 5-13 0,-7 0-36-16,-6 5-2 15</inkml:trace>
  <inkml:trace contextRef="#ctx0" brushRef="#br0" timeOffset="25311.6292">14820 8289 64 0,'-30'-13'27'0,"12"11"-21"0,-12-1-1 16,15 3-3-1,-9 3-2-15,-2-1 0 0,-7 3 0 16,-6 1 0 0,-2-1-3-16,-4 0 2 15,0 3 1-15,1 5 0 0,-1 3 2 16,0 3 3 0,7 2 0-16,5 6 2 15,0 4-4-15,6 4-2 0,10-1 0 16,5 0 1-1,9 3 1-15,12 1 1 16,8-1-5-16,13 0 1 0,6-6 0 16,6-4 0-1,8-6 0-15,-2-5 0 0,5-8 0 16,4-6 2-16,5-4 1 0,-2-6 3 31,2-5 3-31,-5-6 2 0,-3-2 1 16,-7-3 0-16,-5-2-4 15,-9-3-3 1,-10-1-2-16,-5-1 0 0,-9-1-7 0,-6 3 1 16,-9 0-28-16,-3 2-9 15,-3 4-7-15,-5 4 1 16</inkml:trace>
  <inkml:trace contextRef="#ctx0" brushRef="#br0" timeOffset="25620.5954">16629 8371 104 0,'-9'-34'41'0,"0"21"-32"0,-5-3-16 15,2 11-7-15,-6-3-23 16,-9-6-6-16,-9 1 17 0,-14 0 10 15</inkml:trace>
  <inkml:trace contextRef="#ctx0" brushRef="#br0" timeOffset="25875.3618">15832 8258 112 0,'-60'29'44'0,"36"-8"-35"0,-8 16 3 16,17-16-3-16,0 14-5 0,3 4-1 15,6 6 3-15,9 3 1 16,12 2-3-16,12 0-3 15,8 1 0-15,13-4 1 16,5-4-1-16,7-6-1 0,5-14 1 0,7-7-1 16,2-10 0-16,1-6 8 15,-4-11 7-15,-2-2-1 16,-4-8 2-16,-5-6-9 16,-7 1-4-16,-11-1-5 15,-12 1-1-15,-10-1-14 16,-11 1-6-16,-12-3-48 31</inkml:trace>
  <inkml:trace contextRef="#ctx0" brushRef="#br0" timeOffset="26625.1946">13251 9694 200 0,'-18'-42'77'0,"9"29"-60"0,-3 0-7 15,3 7-8-15,0 4-17 0,-6-1-5 16,-8 3-3 0,-7 3 2-16,-6 2 11 15,-8 5 3-15,-1 4 3 0,-3 4 3 0,-2 3 2 16,-1 6 2-16,0 2 1 15,7 5-2-15,2 9 1 16,6 4-2 0,7 4 2-16,8 2-2 15,9-3-1-15,12-3 1 16,9 1-1-16,12-8 6 16,8-3 4-1,10-3-5-15,6-5-1 0,5-8-2 0,7-5-2 16,2-8 3-16,-2-5 2 15,0-6 2-15,-4-5 1 16,-2-5 0-16,-7-5 2 16,-5-6-3-16,-3-5-2 15,-3-6-2-15,-10-2-3 16,-8-3 1-16,-6-4 1 0,-6 4-14 31,-6 5-7-31,-6 4-8 0,-3 4-3 0,0 6-11 16,1 3-32-1,-1 7 13-15</inkml:trace>
  <inkml:trace contextRef="#ctx0" brushRef="#br0" timeOffset="27259.3242">15275 9747 212 0,'-27'-58'79'0,"15"37"-61"0,-12-8-7 0,10 21-7 31,-7-3-4-31,-9 1 2 16,-9 2-6-16,-2 5 1 0,-7 3 1 0,-3 5 1 0,-2 6 3 0,-4 2-1 15,1 6-1-15,-4 10 1 16,4 3-1-1,2 2 0-15,6 6 2 0,4 2-3 32,8 3 0-32,9 3 1 0,9-1 0 15,12-2 0-15,9-2 0 0,9-1 2 16,12-8 3-16,6-5 0 16,9-7 0-16,5-4-6 0,4-7 1 15,2-3 2 1,1-8 1-16,3-3 1 15,-1-5 0-15,1-5-2 0,-4-6 1 32,-5 1-2-32,-6-6-1 0,-7-3 1 0,-8-2-1 15,-9-8-3 1,-12 0 2-16,-9 3-1 0,-3 2-2 16,-3 3 0-16,-3 3 0 15,1 7-15-15,-1 3-5 16,0 6-32-1,0 4-45-15,0 4 23 16</inkml:trace>
  <inkml:trace contextRef="#ctx0" brushRef="#br0" timeOffset="27824.7558">16570 9739 164 0,'-27'-47'63'0,"3"26"-49"0,-9-3-6 0,13 16-7 0,-4-3-2 16,-9-2 0-16,-12 0-2 16,-5 2 2-16,-7 3 1 0,-5 3-3 0,-4 5 2 15,1 5 3 1,-4 6 1-16,4 5 3 0,-1 5 1 16,1 11-1-16,5 2 1 15,4 3 0-15,8 5 1 16,12 6-2-16,13 2-1 15,11 1-1-15,15 1 0 0,12-1 4 16,8-4 3 0,13-7-6-16,9-6-3 0,8-7-1 31,10-6 1-31,2-5-1 0,7-5-1 16,5-9 3-16,4-4 2 0,-4-4 0 15,-6-4 2 1,-2-6 2-16,-7-5 2 0,-8-3-3 15,-12-5-3-15,-10-3-5 16,-14-5 0 0,-15 0-16-16,-18-3-4 0,-17-2-19 15,-13-1-5-15,-9 1-15 32,-5 5-31-32,-7 8 22 0</inkml:trace>
  <inkml:trace contextRef="#ctx0" brushRef="#br0" timeOffset="38375.9704">16257 9430 84 0,'0'-6'33'0,"-3"6"-26"0,3 0-2 0,0 0-2 16,3 3-6-16,3 0 2 15,6-3 7-15,3 0 4 16,6 2-3-16,6 1-2 16,2 0 0-16,10-3-1 15,3-3-2-15,2 0 1 16,1-2 2-16,3 0 2 16,-1 0-3-16,-2-1-1 15,-3 1-3-15,-7 0-1 0,-2-1-12 16,-3 4-5-1,-6-1-30-15,-4 0-11 16</inkml:trace>
  <inkml:trace contextRef="#ctx0" brushRef="#br0" timeOffset="38950.1437">14587 9430 108 0,'0'-11'44'0,"-3"11"-35"0,3-2-4 16,0 2-5-16,3 0-1 15,3 0 2-15,6 0 0 16,3 0-1-16,6 0 1 15,3 0-1 1,6 0 0-16,5 0 0 16,7 0-5-16,6 0 1 0,2 0-9 0,7-3-2 15,-1 3-5 1,1 0-1-16,-1-3-8 16,-2 1-4-16</inkml:trace>
  <inkml:trace contextRef="#ctx0" brushRef="#br0" timeOffset="39340.3943">13165 9506 36 0,'9'-2'16'0,"2"4"-12"0,13-2-4 16,-12 3 0-16,6-3-7 16,9 0 0-16,9 0-6 15,2-3-2-15</inkml:trace>
  <inkml:trace contextRef="#ctx0" brushRef="#br0" timeOffset="40502.5279">16236 7096 92 0,'27'-24'35'0,"-18"8"-27"0,0-7 0 16,-6 12-2 0,0-5-4-16,-3-5-2 0,0-8-4 15,0-3-2-15,-3-5-13 16,0 0-3-16,-3 3-10 15,-3-1-5-15</inkml:trace>
  <inkml:trace contextRef="#ctx0" brushRef="#br0" timeOffset="41369.4621">16394 6580 108 0,'-6'-29'41'0,"3"21"-32"0,0-2-2 15,0 7-2-15,0-2-6 0,0-1 0 16,-3 1 1-16,0-3 2 16,-3 3-3-16,-5 0 0 0,-4-1-1 31,-3 4 0-31,-3-1 2 0,-3 6 2 16,-2-1-3-16,-4 6-2 0,0 0 4 15,-3 3 3-15,-2 2-3 16,-1 3-3-1,-3 2-2-15,1 6 3 16,2 5-2-16,0 3 1 0,3 2 4 16,4 6 1-16,2 0-4 15,6-1-1-15,6-2 3 16,6-2 1-16,9-3 0 16,6 2-2-16,9-8 1 15,9-2 1-15,9-5-1 16,9-3-1-16,5-6 1 15,7-2-1-15,2-8 6 0,1-5 6 16,3-6-2 0,-4-2 0-16,-5-3-4 0,-7-5 1 15,-5-5-4 1,-9-6 0-16,-9-8-1 16,-9 0-2-16,-6 1 1 0,-9 2-4 0,-6 5 2 15,-6 3-10 1,-6 5-3-16,-3 6-44 15</inkml:trace>
  <inkml:trace contextRef="#ctx0" brushRef="#br0" timeOffset="56092.8303">13754 15655 140 0,'0'0'55'0,"-6"0"-43"0,3-2-6 0,0 2-3 16,-3 0-3-16,3-3 2 16,-3 0-3-16,0 1 0 15,-3-1 1-15,0-2 2 0,0 0 1 16,0-1 1-16,1 4 0 0,-1-4 0 16,0 4 0-16,0-1 2 15,-3 0 1-15,0 3 8 16,-3 0 4-16,0 3-3 15,0 0-1-15,-3-1-5 16,4 1-1-16,-4-3-3 16,0 0-1-16,0-3-3 15,-3 3-2 1,0-2 1-16,0-1-1 16,1 0 0-16,-4 3 2 0,0-2 1 15,-3 2 3-15,0 0 1 16,-2 0 1-16,2 0-2 15,-3 0-1 1,0 0-1-16,1 0 2 0,-4 0-3 16,0 0 0-16,0 0 1 15,1 0 2-15,-1 0-3 16,0-3 0-16,-3 0-1 16,1 1 1-16,-1 2-2 15,0 0-1-15,-2 0 1 16,-1 0 1-16,0 2 1 15,3 1 1-15,-2 0 0 16,-1-1 0-16,0 1 0 16,1 0 0-16,-4-1-2 0,0 1 1 15,1-3-2-15,-1 0 2 16,0 0-2-16,4 0 2 16,-4 0-2-16,-3 0 2 15,4 0-2-15,-1 0 2 16,-3 3-2-16,1-1 2 15,-1 1-4-15,-3 2 0 16,4 1 1-16,-4-1 0 16,0 0 0-16,-2 0 2 15,-1 1-3-15,1-1 0 0,-1 0-1 16,3 1-2 0,4 1 3-16,-1 1 2 15,1 0-2-15,-1 3-2 16,3 0 2-16,1 2 2 0,2 0-2 15,6 0-2-15,3 3 2 16,-2-3 0-16,8 1 1 16,3-1 0-1,3 0 0-15,3 0 0 0,3-2-3 16,3 2 0-16,3-2-3 16,6 2 1-16,6 0 1 15,3 0 2 1,3 1-1-16,6-1 1 0,3 0 2 0,3 0 0 15,2 3-3 1,7-3 2-16,0 3-1 0,3 0 0 16,-1-3 2-1,1 3 0-15,3-3 0 0,2 1 0 16,1-1-3-16,0 0 2 16,0 0 1-16,-1 1 2 15,1-1-1-15,0 0-1 16,2 0 1-1,1 0-1-15,-1-2 0 0,1 2 0 16,0 1 0-16,2-4 2 16,1 1-1-16,0-3-1 15,-1 0 1-15,1 0-1 16,0-1 0-16,2-1 2 16,1-4-1-16,-1 1 2 15,4-3-2-15,-1-3 2 0,1 1-4 16,3-4 0-16,14-4 1 15,-2-1 0-15,-4 1-3 16,-3-1 2-16,1 3 1 16,0 0 2-16,-4 0-1 15,1 0-1 1,-4 3 1-16,4 0-1 0,-4-1 0 16,1 4 2-16,2-1-3 15,-5 1 0-15,2-1 1 16,1 0 2-16,0-2-3 0,-1 2 0 15,4-2 1 1,-1 0 0-16,4 2 2 16,-1-5 3-1,-2 3-2-15,2 0 0 0,-2 2-3 16,-1 0-1-16,4 1 3 0,-1-1 3 16,-2 0 0-16,2 1 2 15,1-1-2 1,2 0 0-16,1-2-3 15,-1 0-2-15,1 0 3 0,-1-1 0 16,-2-2-1-16,-1 0 1 16,1-2-2-16,-1-1 2 15,-2 1-2-15,-7-4-1 0,-5 4 1 16,0-3-1 0,-7-3 2-16,-5 2 1 0,-6 1-1 15,-6 0 1-15,-7 0-2 16,-2 2 2-1,-6-2 0-15,-6 0 1 0,-3-6-5 16,-9 1-1-16,-6-6-2 16,-5 3 3-16,-7-3-2 15,-6 3-1-15,-9-3 0 16,-5 3 3-16,-7-3 0 16,-2 5 1-1,-7 1-3-15,-5 2 2 0,-7 3 1 16,-2 5 2-16,-3 3-1 15,-4 2 2 1,-2 0-2-16,-3 3-1 0,5 0 3 0,-5 3 0 16,0 0 1-16,-1 2 0 15,1-2 0-15,0-1 2 16,2 1-3-16,1-3 0 16,3 0 1-16,5 0 2 15,1 0-3 1,3 2-2-16,2 1 0 0,1 0-1 0,2 2-5 15,1 3 1 1,2 0-5-16,1 2-1 16,-1 6-6-16,1 0-3 15,2 0-3-15,4 0-1 16,5-3-7-16,4 3-4 16,5-5-19-16,0-1-8 15,1 1-26 1</inkml:trace>
  <inkml:trace contextRef="#ctx0" brushRef="#br0" timeOffset="57284.9031">15141 14174 152 0,'6'-3'57'0,"-3"0"-44"0,3 1-4 0,-3 2-4 0,0 0-1 16,3 0 2-1,0 0-2-15,0 0-1 0,-3 0-1 16,0 0 5-16,0 0 3 16,0 2-1-16,-3 1 0 0,0 2-3 15,-6 3-1-15,-3 0 1 16,-3 3 1-16,-3-1 5 16,-6 1 3-16,-3 2-4 15,-2 0 1-15,-4 1-5 16,-3-1 1-16,-3 0-3 0,-2 0 0 15,-4-2-1 1,-3 2 0-16,1 0 4 16,-4 1 3-16,0-1-6 0,-2 0-3 15,-1 3 1 1,-2 0 0-16,-1 2-1 16,0 1 1-16,4-1 0 0,-4 1 3 15,7 2-5-15,5-2-1 16,0-3-2-16,4 2 0 15,2 1 2-15,6-1 2 16,0-2-1-16,7 0-1 16,2 0-2-16,0 0 1 15,6-1-1-15,0-1-2 16,3-1 0-16,3-3 0 16,0 1-2-16,3-3-1 0,0 0-3 15,3-3 1 1,0 1-4-16,0-4 1 0,3-2-7 15,0 0-1 1,0 0-16-16,-2 0-4 0,-4-2-41 16</inkml:trace>
  <inkml:trace contextRef="#ctx0" brushRef="#br0" timeOffset="57804.4329">13885 14454 160 0,'0'0'60'0,"0"0"-47"0,0 0 2 0,0 0-5 16,0 5-6-16,3 1-3 16,0 4 0-16,3 1 1 15,0 2-1-15,-3 3 4 0,0 0 1 16,0 5 0-16,0 0 1 15,-3 0 2-15,-3 6 5 0,-3-1-2 32,0 1 1-32,-3-1-3 0,0 1 1 15,-3-1-2-15,0 1 2 0,0-4-4 16,0 1 1 0,3-3-3-16,0-5 2 0,1-2-2 15,2-1 0 1,0-3-1-16,0-2 0 0,3-2-2 15,3-1 1-15,3-3-2 16,6 1 2-16,3-3-2 16,5 0-1-16,7-3-2 15,6 1 1-15,0-1 1 16,2-2 2-16,4 0-1 16,0 2-1-16,0 3 1 15,-1 0-1-15,1 0 0 16,0 3 2-16,-1-1-3 15,-2 1 0-15,-3 0-6 0,-6-1-3 16,-3 1-16 0,-4-3-7-16,-2 2-24 15,-3-2-11-15,0 0-15 16</inkml:trace>
  <inkml:trace contextRef="#ctx0" brushRef="#br0" timeOffset="59229.2998">12236 14743 200 0,'-6'-6'74'0,"0"4"-58"0,-9-4-2 0,9 4-5 0,-3-4-3 16,0 1 1-16,-3 0-6 15,-2-3 0-15,-4 3-1 16,0-1 2-16,-6 4 1 16,0-1 1-16,0 3 0 0,-2 3-2 15,-1 2-2-15,-3 3-4 16,0 2 0-16,-2 6 4 15,2 3 2-15,6-6-3 16,-6 11-1-16,3 0 1 0,1 2 2 16,2 3 0-1,3 3-1-15,3 5 1 0,3 3-1 16,3 2-3-16,3-2 2 16,3-1 1-16,6-1 0 15,3-1 2-15,6-3 1 16,6-2 1-16,3-6 0 15,9 1-2 1,6-6-2-16,8-5 1 16,4-8 1-16,6-6-1 0,2-4 2 15,1-6-2-15,2-6 2 0,-2-4 2 16,-1-6 2 0,-2-2 1-16,-6-1 0 15,-7 1-4-15,-8-1-1 0,0-12 3 16,-12 2 1-1,-9 5-3-15,-9 0-3 0,-12 0-5 16,-9 1 0-16,-6-1-5 16,-9 3 1-16,-5 2-3 15,-10 6 2-15,-5 0-6 32,-1 5-1-32,-6 3-11 0,-2 5-3 0,0 5-41 15,-4 6-32 1,1 2 42-1</inkml:trace>
  <inkml:trace contextRef="#ctx0" brushRef="#br0" timeOffset="60023.713">13846 14840 104 0,'0'0'41'0,"0"3"-32"0,-3-3 11 16,3 0 4-16,0 0-2 15,0 0 1-15,0 0-17 16,0-3-5-16,0 1-2 0,3-3-11 15,0-3-4-15,0-3-14 16,3-5-39-16,0-5 1 16</inkml:trace>
  <inkml:trace contextRef="#ctx0" brushRef="#br0" timeOffset="62008.2121">13046 15362 140 0,'-9'2'55'0,"3"-4"-43"0,3 2 1 0,3 0-3 16,0 0-11-1,0-3-1-15,3 0-2 0,0 1 2 16,3-4 1 0,3 1 1-16,2 0 2 0,7 0 1 0,3 2 1 15,0 0-2-15,3 1 1 16,3 2 2-16,2 0 2 16,1 0 3-1,3 2 4-15,0 1-2 16,-4 0 3-16,1-1-4 0,0 1-1 15,-3-3-4-15,-4 3-1 16,-2-3-3 0,-3 0-2-16,-3 0 1 0,-3 0-1 0,-3 0 0 15,0 0 2-15,-6-3 3 16,-3 0 2 0,-3 1-8-16,-6-4-1 15,-3 1-9-15,-6 2-3 0,-3 1 1 16,-3-1 2-1,-5 3 11-15,-4 3 5 0,0 2 2 16,0 3 1-16,-2 0-2 16,5 2 1-16,3 1-2 15,3-3 0-15,7 0-3 16,5 0 1-16,6 0-7 16,9-3-1-16,9-2-1 15,11-1 4-15,16-2-10 16,15-5-4-16,8-3-47 15,7-8-43 1,11-5 33-16</inkml:trace>
  <inkml:trace contextRef="#ctx0" brushRef="#br0" timeOffset="64782.6125">14087 16166 116 0,'-3'0'44'0,"-3"5"-35"0,3 1 3 0,0-4 0 16,3-2-8-16,0 0 0 15,-3 3-7-15,0 2 0 16,3-5-8-16,0 5-1 15,0-2-11-15,0 0-5 16,3 2-7-16,-3 0-4 16,3-2 17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30:25.0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63 3511 268 0,'-9'-11'101'0,"6"3"-78"0,3 1-20 15,3 4-15-15,6-2 0 16,3-1 7-16,5-2-2 16,4-5 1-16,0 0 3 15,-3 2 1-15,0-5 2 0,-3 3 0 16,-3-3 0-16,-3 3 2 0,-1-3 1 16,-2 6-4-16,0-1 1 15,-3 3 0-15,0 3 0 16,0 0 0-16,0 5 0 15,0 0-3-15,0 2 2 16,0 6-1 0,0 3 0-16,0 2 4 0,0 3 1 15,0 5-4 1,3 3 1-16,0 5 0 0,3 5 0 16,3-2 0-16,0 5 2 15,3-2-3-15,3-4 0 0,2-2-1 16,1-2 0-1,0-3 2-15,3-3 0 16,3-11 2-16,-1-2 1 0,1-2-4 16,0-9 1-16,0-2-35 15,0-3-15-15,-4-16-36 32</inkml:trace>
  <inkml:trace contextRef="#ctx0" brushRef="#br0" timeOffset="262.7885">12840 3289 116 0,'-21'29'46'0,"9"-11"-35"0,-8 19 3 0,8-13 1 15,-6 8 4-15,-6 13 3 16,-3 3-11-16,-3 5-4 15,1-3-5-15,-1 3 1 0,3-6 2 16,3 1 0-16,6-8 0 16,4-6-6-16,2-13-1 15,6-5-13-15,6-8-5 0,3-16-51 32</inkml:trace>
  <inkml:trace contextRef="#ctx0" brushRef="#br0" timeOffset="820.9319">12918 2969 200 0,'5'-6'74'0,"4"6"-58"15,9 0-6-15,-9 0-8 0,9 0-3 0,6 6 2 16,3-6 0-16,2 8 2 15,1-8-2 1,0 7-1-16,-3-4 1 0,0 2-1 0,-4 1 0 16,-2 2 0-16,-6-6 0 15,-3 4 2-15,-6 2 1 16,-6-3-1-16,-6 5-2 0,-3 4 1 16,-6 2-1-16,-3 5-3 15,-3-5 2 1,1 5 3-16,-1 0 1 0,3-5-1 15,3-3-2 1,3 3-2-16,3 0 1 0,3-3 1 16,3-2 2-16,6-1-3 15,6 1 0-15,6-3 1 32,6-3 2-32,3 0-1 0,5 1-1 0,4-4-2 15,3-2 1-15,0 0-1 16,2-2-2-1,-2-1-26-15,-3-2-12 0,0 2-34 16</inkml:trace>
  <inkml:trace contextRef="#ctx0" brushRef="#br0" timeOffset="1287.4807">13706 3530 212 0,'0'2'82'0,"3"3"-64"0,0 3-4 0,0-5-8 0,0 0-9 15,6-1 2-15,0-2-6 16,3-2 0-16,0-4 3 15,3-7 0-15,3 0 2 16,2-3 2-16,1-2 0 16,0-1 0-16,0 3 2 0,-3 0-1 15,0 3-1-15,0 2-2 16,-4 6 1-16,-2-3 3 16,0 8 1-16,0 0-1 15,3 0 1 1,0 8-4-16,0-3-2 0,0 6 2 15,0 2 2-15,5-5 0 16,-2 5 2-16,3 3-4 16,0-5 0-16,3 2 1 15,3 0 0-15,-4-2-3 16,4 0 2-16,-3-4-10 0,-3 1-5 16,-3-5-65-1,-3 0-29-15,-7-1 57 16</inkml:trace>
  <inkml:trace contextRef="#ctx0" brushRef="#br0" timeOffset="1628.8596">13947 3728 104 0,'-11'16'41'0,"11"-6"-32"0,5 4 11 0,-2-6 2 0,6 0-6 16,3-1 1-1,6 1 1-15,3-2 1 16,6-1-10-16,3-5-3 0,5-5-2 0,4-1-2 16,3-2-2-16,-4-2 1 15,1-1-1 1,-6 3 0-16,-3 0 2 0,-7-2-1 16,1 5 2-1,-9-1 0-15,-3 4 1 0,0 2-5 16,-3 2 1-16,0 4 0 15,0 7 2-15,-3-5-3 16,3 5 0-16,-1 3 1 16,1-3 0-16,3 3-9 15,3-5-2-15,3-1-29 16,3-2-52 0,3-8 10-16</inkml:trace>
  <inkml:trace contextRef="#ctx0" brushRef="#br0" timeOffset="2177.6442">15332 3162 172 0,'-9'-16'66'0,"0"16"-52"0,-6 0-3 0,6 3-6 0,0 4-5 16,-6 7 0-1,-6 7 0-15,-3 0 2 16,-2 5-1-16,-7 6-1 0,0 5 1 0,0 8 1 16,1 0 3-1,2 3 2-15,3 7 1 0,3 1 0 16,9 0 2-16,3-9-1 15,10 1 2-15,7-3-6 16,7-8-3-16,6-5 3 16,9-6 1-16,3-10 0 15,5-13 1-15,4-6-2 16,3-5 2-16,0-8-4 16,-1-5-2-16,-2-3 0 0,-6-2-1 15,-4-6 0-15,-5 3 2 16,-6-8-3-16,-9-6 0 15,-9 4 1 1,-6-1 0-16,-6 0 0 16,-3 6 0-16,-6 2-3 0,-2 3 2 15,-1 5-1-15,0 3 0 16,3 5-3-16,3 6 1 16,3 2-16-16,6 5-4 0,4-2-39 31,5 5-47-31,5 5 27 0</inkml:trace>
  <inkml:trace contextRef="#ctx0" brushRef="#br0" timeOffset="2352.4481">15629 3760 176 0,'3'21'66'0,"-3"-5"-52"0,6 13-3 0,-3-21-6 16,3 5-43 0,3 3-16-16,0-11-11 0,6 1-1 15</inkml:trace>
  <inkml:trace contextRef="#ctx0" brushRef="#br0" timeOffset="2930.0984">15885 3233 148 0,'-12'-2'55'0,"12"-1"-43"0,0 3 1 15,0 0-3 1,3 0-6-16,3-5-3 0,3 2 2 31,6-5 0-31,6 3-1 0,3-1 3 0,-1 1 1 16,4 0-2-16,3 5-3 15,0 0 0-15,0 8-1 0,-1 5 2 16,-2 3 1 0,-3 5-1-16,-3 8-2 0,-3 8 1 15,-6 8 1-15,-4 0-1 16,-5 3-1-16,-6-1 1 15,-5-2 1-15,-4-2 3 16,-3-4 4-16,0-7 0 16,-3-5 0-16,3-6-5 15,3-5-1-15,0-8-1 16,0-3 1-16,3-5 0 16,4-5 1-1,2-3-5-15,3-6 1 0,5 1 0 16,1-3 2-16,3 0-1 15,0 3 2-15,0 3-2 16,0 4-1-16,0 6 1 16,3 0-1-16,0 6 0 0,6 2 2 15,0-6-3 1,5 4 0-16,1-1-1 0,6-5 0 16,0-5-11-16,5-3-5 15,4-14-21-15,0-1-10 16,3-6-23-1</inkml:trace>
  <inkml:trace contextRef="#ctx0" brushRef="#br0" timeOffset="3423.8245">16659 2977 116 0,'-36'23'46'15,"21"-7"-35"-15,-5 19 3 0,11-22 1 0,0 11-5 16,0 5 2 0,3 3 2-16,3 2 1 0,6 3-8 15,6 3 7-15,9 5 3 0,8 5-7 16,7 3-1-16,6 5-5 16,0-2-3-16,-1-3 0 15,-2-6 1-15,-3 1-1 16,-9-11 2-16,-7 0-2 15,-5-8-1-15,-9-3 1 16,-3-4 1-16,-3-7 1 0,-6-4 1 31,-2-11-5-31,-4 0 1 0,0-13 0 16,3-3 2-16,3-5 3 0,6-6 4 16,6-7-2-1,9-6 1-15,6-7-3 0,8-4 2 16,4-2-4-16,6 0 0 15,6 3 1-15,-1 0 0 16,-2 2 0-16,-6 6 0 16,-6 8-2-16,-10 4-2 15,-8 4 1-15,-9 5-1 16,-12-3-5-16,-11 3-1 0,-7 2-6 16,-6 1 0-16,-3 5-25 15,1-1-10-15,2 4-42 16</inkml:trace>
  <inkml:trace contextRef="#ctx0" brushRef="#br0" timeOffset="7957.9186">11063 9107 132 0,'0'-13'52'0,"-3"7"-41"0,0-2 4 31,0 6 1-31,-3-1-4 0,0 1 1 0,0-1-1 16,0 0 0-1,0 1-6-15,0 2-2 0,-2 2 0 0,-1 1-2 16,0 5 1-16,0 2-4 16,0 6-2-16,-3 3 2 15,3 2 2-15,3 0 0 16,0 0 2-16,3 1-2 15,0-7 2-15,3 1-4 16,3-3-2-16,3-5 4 0,3-2 1 16,3-4-3-1,3-4 1-15,6-4 0 16,2-2 2-16,1-2-3 16,3-3 0-16,-3-1-1 15,0 1 0-15,-3 3 2 0,-4 2 2 16,-5 0-3-1,-3 2 0-15,-3 6 1 16,-3 3 2-16,-6 5-1 0,-6 5-1 16,-6 3-2-16,-5 3-1 15,-1 2 6-15,-3 0 3 16,3 0-1-16,0-2 2 0,3-1-6 16,3-2-1-16,4-3 0 15,2-5 0 1,6-2 2-16,3-1 1 15,3-5 5-15,6-3 3 0,2-5-2 16,4 0 2 0,6-2-8-16,0-1-4 15,3-2-3-15,0 2 3 0,-4 1 0 16,4-1 1 0,-6 3-3-16,-3 6 2 0,-3-1-1 15,-3 6-2 1,-3 5 3-16,-6 5 0 15,0 0 3-15,-3 0-1 16,-3 3-1-16,0-3 1 16,0 1 1-16,3-4-3 15,3 1 0-15,0-1 1 16,6-2 0-16,3-2 0 16,3-4 2-16,3-2-1 0,5-5-1 15,4 0 3-15,3-6 0 16,3-2-4-16,0-3 1 15,-1 0-2-15,-2 0 0 16,-3 3 2 0,-3 2 2-16,-3 3-3 15,-3 3 0-15,-4 2-4 0,-2 3 1 16,-6 0 2-16,0 6 1 16,-3 2 1-16,-3 2 2 15,0-2-1-15,0 3-1 0,3-3 1 16,3 0-1-1,0 0 0-15,6-3 0 16,3-2 2-16,3-3 1 16,9-3-1-16,3-2-2 0,2-3 1 15,4 0-1-15,0 0 0 16,3-3 2-16,-1 3-1 16,-2 0 2-16,-3 0-4 15,-3 3 0-15,-3 2 1 16,-7 1 0-16,-2-1 0 15,-3 3 0-15,-3 3 0 16,-3 2 0-16,0 3 0 16,-3 0 0-16,0 3-3 15,0-4 0 1,0 1 2-16,3-2 2 0,3-4 0 0,0 1 2 16,6-3-2-1,2 0-1-15,4-3 1 16,0 1 1-16,3-4-1 0,-3 4 2 15,0-1-4 1,-1 3 0-16,-5 0 1 16,0 0 0-16,-3 3-3 0,0-1 2 15,-6 4 1-15,0-1 2 16,0 3-3-16,-3-3 0 16,3 1 1-16,3 1 0 15,6-1 0-15,5-1 2 16,4-2-17-16,6-6-6 0,3-2-34 15,2-6-52 1,1-5 19-16</inkml:trace>
  <inkml:trace contextRef="#ctx0" brushRef="#br0" timeOffset="8905.0473">3756 7453 192 0,'-3'-34'74'0,"6"23"-58"0,3-2-6 0,-6 8-8 0,3 0-3 16,3-1 0-1,0 4 1 1,-1 2 0-16,4 5 0 0,-3 5-3 0,0 6 0 0,0 6 4 16,-3 9 1-16,3 6 0 15,-3 3-2-15,-3 8 3 16,0-6 0-1,0 3-4-15,0 0 1 0,0 0 0 16,0 2 2-16,0-2-1 16,0 0-1-16,0 0-2 15,0-2 1-15,0-9-8 16,0-5-4-16,0-5-55 16,3-5-34-16,0-9 42 15</inkml:trace>
  <inkml:trace contextRef="#ctx0" brushRef="#br0" timeOffset="9253.7836">3607 7580 228 0,'-9'-2'85'0,"9"2"-66"0,3 0-8 0,3 0-8 0,3 0-4 15,3-3 0 1,9-2 1-16,5-3 2 0,16-5-1 16,-3-6-3-16,8 1 1 0,4-1 1 15,-3-2 2-15,-1 0-1 16,-5 0-1-16,-1-3-8 15,-8 3-3 1,-3-3-21-16,-6 3-6 16,-3-3-38-16,-9 3-21 15,-4-3 47 1</inkml:trace>
  <inkml:trace contextRef="#ctx0" brushRef="#br0" timeOffset="9693.5425">4113 7083 132 0,'6'18'52'0,"-3"-4"-41"0,9 12 7 0,-9-10-2 15,3 8-7-15,0 5-3 16,3 5-3-16,2 3 0 0,4 3-2 15,0 0 2-15,3-1 2 0,6-2 0 16,-9-2 2-16,3-6 0 16,-4-5 3-1,1-3 1-15,0-8 3 16,-3-2-1-16,0-6 2 16,3-10-2-16,0-6 0 15,3-10-7-15,0-3-2 0,-1-5-2 16,1-8-2-16,0-5 5 15,-3-9 1-15,0-7-2 16,3-5-1-16,0-1-1 16,2 1 1-16,-2-1-2 15,3-2-1-15,0 3-2 16,-3-1 1-16,0 11-1 16,3 6 0-16,-10 9 2 15,1 7 0-15,0 7-11 0,0 5-5 16,0 6-23-1,0 5-10-15,0 6-40 16</inkml:trace>
  <inkml:trace contextRef="#ctx0" brushRef="#br0" timeOffset="11287.7811">4446 5038 152 0,'21'-3'57'0,"0"6"-44"0,21-3-6 0,-22 2-4 15,19 1-3-15,15 5 2 16,8-5 1-16,16-1 3 15,8 3-3-15,9 1 0 0,6-4 1 16,12 1 6-16,10 0 4 16,5 2-3-1,14-5-1-15,7 0-4 0,18 0 1 16,3 0-4-16,11 0 0 0,7-5 1 16,11 2 0-16,6-2-2 15,13 2 1 1,-1-2 0-16,3 0 1 0,10 2 0 15,2-8 2-15,9 6-1 16,-6-3 2-16,0 3 2 16,3-1 5-16,0-1-6 15,6 4-2-15,3-2-1 16,3 5 1-16,9 0-1 16,0 0 0-16,-3 0-3 15,3 0 1 1,3-3-4-16,-9 3 0 0,0-5 3 15,-6-1 3-15,-9 1 0 0,-5-5 0 16,-13 2-3 0,-12-3-2-16,-11 0-2 0,-16 1 1 15,25-3 1 1,-34 5 0-16,-26-8-16 16,-21 5-4-16,-21 1-41 15,-14-9-17-15,-16 1-15 16</inkml:trace>
  <inkml:trace contextRef="#ctx0" brushRef="#br0" timeOffset="12921.5104">13733 5797 164 0,'-12'-16'63'0,"9"13"-49"0,3 1-4 0,0 2-3 15,0 5-8 1,3 8 0-16,0 9-1 0,0 15 0 16,0 18 2-1,-3 9 4-15,0 12 5 0,0 12-1 0,-3 7 1 0,0 0-5 16,0-7-3 0,-3-6-3-16,0-8 1 15,0-14-23-15,0-9-10 16,3-17-37-16</inkml:trace>
  <inkml:trace contextRef="#ctx0" brushRef="#br0" timeOffset="13791.5474">12921 5813 204 0,'29'-8'77'0,"7"5"-60"0,27 3-5 16,-28 6-6-16,22-1-6 0,17 0 0 16,24 6 0-1,10-1 2 1,8 1-1-16,9 2-3 0,3 3-1 0,0 0 2 15,0 2 2-15,-9 4 0 16,-9 4-1-16,-6 3 3 0,-15 3 0 16,-14 2-4-1,-16 3-1-15,-11 3 1 0,-15 5 2 16,-16 0-2-16,-14 5 0 16,-17 6 1-16,-13-6 2 15,-12-2 1-15,-9-6 3 16,-5-5-3-16,-7-5 0 0,-2-6-3 15,-1-2-1-15,4-5-1 16,5-6 0-16,10-5 2 16,8-3 2-16,9-5-1 15,9 0-1 1,9-3-2-16,12-2 1 16,6-3 1-16,12-5 0 0,12-3 0 15,8-2 0-15,10-9 0 16,6-2 0-16,5-3 0 15,1-2 0-15,-1-3 0 16,4 0 2 0,-7 2-1-16,-2 6-1 0,-7 3-4 0,-5-1 0 31,-9 6 0-31,-10 5-1 0,-5 3 1 16,-6 5 3-16,-3 3-2 0,-6 5 1 15,-3 5 2 1,-3 8 0-16,-3 6 0 15,0 7 2-15,0 9-3 16,3 2 0-16,3 0-1 0,3 0 0 16,3-5 2-16,3-9 2 15,0-1-1-15,3-9 2 16,0-3 4-16,2-7 6 16,1-6-1-16,0-7 1 15,3-3-7-15,-3-6-4 16,-3-5-1-16,-3-2-1 15,-3-3 0-15,-7-3 2 16,-4-2-3-16,-4 2 0 16,-3 0-4-16,-3 6 1 15,0-1 2-15,0 6 1 0,0 0-4 16,3 8-1 0,0 2-13-16,3 6-5 0,3 2-20 31,3 6-52-31,9-1 10 0</inkml:trace>
  <inkml:trace contextRef="#ctx0" brushRef="#br0" timeOffset="14029.3295">16043 6083 104 0,'9'39'41'0,"-9"-17"-32"0,3 12 2 0,-3-15 1 0,0 7-8 0,0 3 0 16,0 5-4 0,-3-2-1-16,0-5 14 0,0-6 8 15,0-3 14 1,0-4 6-16</inkml:trace>
  <inkml:trace contextRef="#ctx0" brushRef="#br0" timeOffset="14947.2449">16037 6408 335 0,'0'-8'18'0,"0"-5"-7"16,0-8-6-16,0-6-1 0,0-2-5 16,3-2 1-1,0-6 0-15,6-1 0 0,0-1-3 16,3 4 2-16,3 4 1 16,-1 7 0-16,-2 5-3 15,0 9 0-15,3 7-1 16,0 8 3-16,3 9 0 15,0 4 1-15,3 1 0 16,2 4 0-16,4 1-3 16,0 3 2-16,6-3 1 15,-1-1 0 1,7-1 0-16,0-7 0 0,3-1 0 16,2-4 2-16,-2-5-3 15,2-5 0-15,-2-5 1 16,0-5 0-16,-3-4-3 0,-4-1 0 15,-2-4 2 1,0-5 2-16,-6-5 0 0,-7-3-1 16,-2 1-2-16,-6-1 1 15,-9 5-4-15,-3 4-1 16,-6 4-2-16,-3 6 2 16,-6 8 2-16,-3 7 2 15,-2 6 1-15,-4 11 3 16,3 2-3-16,3 5 0 15,3 3 1-15,9 0 2 16,6-2-3-16,6-3 0 16,9 0 5-16,3-6 5 15,6-5 1-15,6-5 4 0,2-5-5 16,4-6-1-16,3-5-6 16,2-2-2-1,-5-4 0-15,0 1 2 0,-6-3-1 16,-7-2 2-16,-8-3-4 15,-6-3 0-15,-6 0 1 16,-9 0 0-16,-6 3-5 16,-6 3 1-16,-5 2 2 15,-1 2 3-15,-3 7-2 16,0 1-2-16,3 4-1 16,4-1 3-16,2 0-9 0,3 3-1 15,15-8-27 1,6-2-4-16,9-6-1 15,9-8 13 1,8-2 8 0,7-3 15-16,3-6 11 0,2-2 6 15,1-8 10 1,-3 0 5-16,-1-2-11 0,-2-4-5 16,0 6-6-16,-4 6 0 15,-2 4-2-15,-3 9-3 0,-6 5-1 16,0 7-1-16,-4 12 3 0,-5 10 6 15,0 10 5 1,0 17 1-16,-6 15 1 16,-3 8 0-16,-3 11 2 15,0 5-7-15,0 3-2 0,0-6-3 16,-3-5-2-16,0-8-4 16,-3-7 0-16,0-9-11 15,-3-8-3 1,-6-10-7-16,-6-8-1 0,-6-11-17 15,-2-7-30 1,-7-6 18-16</inkml:trace>
  <inkml:trace contextRef="#ctx0" brushRef="#br0" timeOffset="15098.3035">17117 5741 108 0,'27'-10'41'0,"-6"10"-32"0,21 3 13 0,-21 2 3 16,14-3-7-1,10 4-3-15,12-1-11 0,8 3-2 16,6 3-37 0,7-4-15-16,2-4-7 0,4 0-1 15</inkml:trace>
  <inkml:trace contextRef="#ctx0" brushRef="#br0" timeOffset="16357.6826">18659 5604 128 0,'-9'87'49'0,"0"-47"-38"0,1 31 4 32,2-34 0-32,0 14-7 0,-3 4 0 0,3-2-2 15,0-3 1 1,0-5-4-16,0-5 14 0,-3-8 5 0,0-8 5 15,0-9 1-15,-3-9-9 16,-3-9-4-16,-3-10-8 16,-2-11-5-16,-1-13-1 15,0-13 1-15,0-11-3 16,3-5 0-16,9-11-6 16,9-8-3-16,6-2-3 0,9 0-2 15,12 5 1-15,3 0 1 16,8 2 8-1,4 6 4-15,3 8 2 16,5 11 2-16,-2 10-4 0,0 10-2 16,-1 14 2-1,-2 5 0-15,-6 11-2 0,-7 10 2 16,-5 11-1-16,-9 8 0 16,-9 8 2-16,-9 10 2 15,-15 3-3 1,-6 0 0-16,-12 5 1 0,-5 0 2 15,-4 3 1-15,-3-2 1 16,4 1-5-16,-1-1 1 0,3-9 0 16,7 6 2-1,2-3 1-15,6 2 1 0,9-2 0 16,6-2 2-16,6-1-1 16,6-2 2-16,6-3 0 15,6-6 1-15,6-4-2 16,6-6-1-16,2-5-1 15,1 0 0-15,3-6-2 16,-3-2-2 0,2-2-4-16,-2-6-2 15,0-3 0-15,-3-2 2 0,-3-6-1 16,-4-2 1-16,1 0 3 16,-3-3 0-16,-3 0 1 15,0 0 2-15,0 3-3 16,-3 0 0-16,0-1 1 15,-1 1 0-15,1 3 0 0,0-1 2 16,0-2-1 0,0 2-1-16,0-2 1 0,-3 0-1 15,0-1 2-15,0 1 1 16,-3 0-4-16,0 2 1 16,-3 1 0-16,-3 2 0 15,0 0 0-15,-3 3 2 16,-3 2-1-1,-3 3-1-15,-3 3 1 16,-3 5 1-16,0 5-3 0,0 3 0 0,3 2 1 31,0 3 2-31,4 1-3 0,5-1 0 16,3-3 1-16,5 1 2 16,4-3 1-16,6-3 1 15,6-5 0-15,3-3 0 0,0-5-2 16,3-5 1-16,-1-3-4 15,1-3 0-15,-6-2 1 16,0-3 2-16,-3-2-1 16,-3 2-1-16,-4 0-4 15,-2 3 0-15,-3 2 0 16,0 3 2-16,-3 13-6 16,-3 9 3-1,0 7 2-15,3 5 2 0,0 11 1 16,3 6 0-1,3 2 2-15,3 5-1 0,0 0-1 16,0 3 3 0,-3-3 2-16,-3 1 4 15,-3-6 2-15,-3-6-1 16,-3-7-1-16,0-3-3 0,-6-5-1 16,0-5-1-1,-3-6 2-15,-3-5-3 0,-6-8-2 16,0-8-5-16,-2-8 0 15,-1-5-5-15,0-8-1 16,3-8-13-16,3-8-5 0,6-3-49 31,3-13-47-15,6-2 41-16</inkml:trace>
  <inkml:trace contextRef="#ctx0" brushRef="#br0" timeOffset="16501.957">19210 5413 136 0,'0'-15'52'0,"-3"15"-41"0,3-6 0 16,0 6-4-16,-3 6-8 16,3-1-1-16,0 5-8 15,0 4-2 1,3-1-44-16,3 3-18 0</inkml:trace>
  <inkml:trace contextRef="#ctx0" brushRef="#br0" timeOffset="17574.159">19648 5818 132 0,'5'-13'52'0,"-5"8"-41"0,0-1-2 0,0 4-3 15,0-1-7-15,-2 0 0 16,-4 1-1-16,0-1-2 16,-3 3 3-16,0 0 0 15,-3 3 1-15,-3-1 0 16,0 4 2-16,0 4 1 0,0 4 3 15,0 1 3 1,4 7 5-16,2-1 3 0,3 3-9 16,6-3 7-16,6 0 2 0,6-3-5 15,5-2-2-15,7-2-3 16,3-7-2-16,9-4-8 16,2-3 0-16,7-5-19 15,0-8-6-15,2-6-14 31,1-2-21-31,-3-6 18 0,-4-2 19 16,-2 0 11-16,-6 0 4 0,-4 3 0 16,-5 2 30-1,-6 5 14-15,-3 6-16 16,-6 5-6-16,-3 8 3 0,-3 5 5 16,-3 3-10-16,-3 3-2 15,0 2-5-15,0 3-2 16,3-3 1-16,3 1 1 15,0-4 12-15,0-2 6 16,3-3 1-16,0-2-1 0,0-6-8 16,3-2-3-1,0-3-5-15,-3-2-1 0,-1-1 1 0,-2-2-2 16,-3-1-2 0,-3 1-6-16,-2 3-1 0,-4-1-2 15,-3 3 3-15,-3 6 4 16,0 2 3-16,-3 2 0 15,0 6-1-15,0 3-2 16,0 5 1 0,4 5 1-16,5 3 0 15,6-1 0-15,6 4 2 0,6-3 3 16,5-3 4 0,7-5 0-16,9-6 2 0,6-2-4 15,3-5-2 1,5-6-2-16,4-7-3 0,2-6-2 15,-2-5-1-15,0-6 2 16,-4-5 2-16,-2-7 0 0,-6-9 2 16,-4-8-7-1,-2-7 1-15,-6-1-6 16,-3 1-1-16,-6-3-4 0,-3-3 1 16,-6 0 7-16,-6 8 3 15,-3 11 5-15,-6 5 1 16,0 16-1-16,-6 5-2 15,0 14 1-15,-3 12-1 16,0 17 0-16,0 15 2 16,1 11-3-16,2 11-2 15,6 10 2 1,6 5 2-16,6 6 0 0,6-6 2 16,6-7-4-16,-1-3 0 15,4-8-1-15,-3-8 0 0,-3-6-9 16,-3-7-3-16,-3-8-26 31,-6-11-38-31,-9-5 13 0</inkml:trace>
  <inkml:trace contextRef="#ctx0" brushRef="#br0" timeOffset="17746.8095">20389 5532 112 0,'29'6'44'0,"-8"2"-35"16,15 0 5-16,-15-3-1 0,9 3-8 0,11 2-3 16,10 1-10-1,5 0-3-15,4-3-40 0,8-3-19 16</inkml:trace>
  <inkml:trace contextRef="#ctx0" brushRef="#br0" timeOffset="18106.9883">22190 4977 208 0,'-3'24'77'0,"-3"15"-60"0,-6 30-5 16,3-24-4-16,-3 5-7 16,-3 16-1-16,-3 11-2 15,0 11-1-15,3-12 2 16,0 1 0-16,7 0 1 0,-1-11-5 15,3-8 1-15,0-10-11 16,3-11-6-16,3-8-15 16,3-13-5-16,0-14-22 15</inkml:trace>
  <inkml:trace contextRef="#ctx0" brushRef="#br0" timeOffset="18406.5978">22276 4887 148 0,'12'-8'57'0,"-9"11"-44"0,6 5 3 16,-6-1-2 0,3 7-3-16,3 9 1 0,-4 15-6 15,1 14-2 1,0 12-2-16,-3 2-2 0,-3 11 3 0,-3 7-2 15,-3 1-1 1,-3-5-2-16,4-4 1 0,-1-7 1 16,3 0 0-1,0-11-3-15,0-8 0 16,0-7-16-16,-3-9-7 0,0-7-38 16,-3-12-23-1,-3-7 39-15</inkml:trace>
  <inkml:trace contextRef="#ctx0" brushRef="#br0" timeOffset="18961.348">21704 5633 192 0,'21'0'74'0,"0"16"-58"0,21 0-4 16,-21-8-4-16,14 2-9 0,4 3 0 16,6 1 1-16,5-1 0 15,4-2 0-15,2-1-7 0,4-2-3 16,-1-3-8-16,1-2-3 16,-4 0-3-16,-2-6 0 15,0-2 11-15,-7-3 5 0,-2-3 3 16,-3-2 4-16,-10 0 4 15,-5-3 6-15,-6 3-1 16,-6-1 1-16,-6 4-5 16,-9 5-1-1,-6 2 1-15,-6 6 0 16,-6 7-5-16,-6 3 1 0,-3 3 0 16,1 8 2-1,-1-3-1-15,3 6 2 0,3-1-2 16,6 1-1-16,6-4 12 15,6 1 4-15,6-3 9 16,3-5 5-16,9-5-8 0,6-3-2 16,6-6-8-1,6-4-2-15,2-4-6 16,4-4-1-16,-3-3-1 0,-1-3 1 16,-5-3-2-1,-3 1 2-15,-6-1-2 16,-6 1-1-16,-6 2-10 0,-6 0-4 15,-9 0-35-15,-6-2-13 16,-6-1-23 0</inkml:trace>
  <inkml:trace contextRef="#ctx0" brushRef="#br0" timeOffset="22708.5397">23353 12327 148 0,'3'0'57'0,"0"0"-44"0,-3 0-4 0,0 0-4 0,0 0 3 15,0 0 7-15,0-3-5 16,0 1-1-16,0-1-5 16,0 0 4-16,0-2 4 0,-3 2-6 15,3-2-1-15,-3 0-3 16,0 0-2-16,-3-1 1 16,0 4-1-16,-2-4 0 15,-1 1 0-15,-3 0 0 16,-6-3 0-16,-3 0 2 15,-3 0 1-15,-3 0-4 16,-2 0 1-16,-4 3 4 16,-3-3 5-1,-3 0-5-15,-2 0-2 0,-4 3-1 16,-2-1 1-16,-4-2-1 16,-6 6-1-16,-2-1 1 15,-4 0 1 1,-2 1-1-16,-1-1 2 0,-2 3 0 15,-1 0 1-15,-2 3-2 0,3 2 1 16,-1 0-4 0,1 1 0-16,-1-1 1 15,4 3 2-15,-1 0 1 0,7 0 1 16,8 2 0-16,6-2 0 16,4 6-2-16,8-1-2 15,6 3 1-15,3 2 1 16,10 3-3-16,5 3 0 15,6 3 1-15,6 2 0 16,9 0 0-16,5 3 0 16,10 2 0-16,12 0 2 15,14 1 1-15,10 2 1 16,11 0-7-16,13-3 0 16,11-2-8-16,9-6-1 15,9-2-2-15,3-5 1 0,6-6 9 16,0-5 7-1,0-8 8-15,0-5 5 0,-6-9-2 16,-3-4 2-16,-8-1-5 16,-13-2-1-16,-12-5-9 15,-14-6 0-15,-16-2-6 16,-14-3-1-16,-18 0-4 16,-15 0 1-1,-18-1 3-15,-21-1 3 0,-18 4-5 16,-17 1 1-16,-9 2-15 0,-7 8-3 15,-5 3-49 1,-6 3-39 0,-1 2 44-16</inkml:trace>
  <inkml:trace contextRef="#ctx0" brushRef="#br0" timeOffset="23742.9363">23184 12716 220 0,'-18'0'82'0,"6"-3"-64"0,-15 1-2 15,9 2-5-15,-9-3-10 0,-11 0-1 16,-10 1 0 0,-11-1 0-16,-7 0 0 15,-2 3 6-15,-4 3 4 0,-2 2-3 16,-4 1 1-16,-2 4-3 16,-3 3 0-16,5 1 1 15,1-1 1-15,6 0-3 0,2 0-3 16,7-2 0-16,8-1 1 15,9-2-3 1,10-2-2-16,8-1 2 16,6-2 2-16,6-6 2 0,9-2 3 15,9-6-12-15,15-2-3 16,12-3-1-16,14 0 4 0,13 3-4 16,14 0 0-1,10 2 5-15,8 6 2 16,6-3 3-16,4 5 0 0,2 3 0 15,3 3 0 1,-3 2-3-16,0 0 2 0,-2 3-1 16,-16 3 0-16,-9 0 2 15,-8-1 0-15,-13 1 0 16,-11-3 0-16,-9 0-5 16,-21 0-3-1,-12-1 1-15,-12-1 6 16,-15-1 5-1,-12-2 3-15,-14-3 1 0,-13 0 0 16,-11-3 0-16,-12-2 0 16,-13-1 0-16,-5-1-2 15,-6-1 1-15,0 2-4 16,0-2 0-16,0 3-1 0,6 2-2 31,5 3 3-31,13 0 0 0,12 3-1 16,8 2-2-16,10 1 1 0,14-4 1 15,12 1-1-15,7 0-1 16,11-1 9-16,15-2 6 16,15 0-9-16,23 0-6 15,25 0-5-15,20 0-2 16,15 0 1-16,15 0 4 16,9 0 3-16,3 0 2 15,0 3 1-15,-5 0 0 0,-7 2-2 16,-9 3 1-16,-12 0-2 15,-9 0-1 1,-17 0-13-16,-15 0-4 16,-16-3-31-16,-14 0-11 0,-15-5-41 31</inkml:trace>
  <inkml:trace contextRef="#ctx0" brushRef="#br0" timeOffset="25116.6308">15474 14412 160 0,'-35'-3'60'0,"20"1"-47"0,-9-6-7 15,15 5-8-15,-3-2-4 0,-3-1 2 16,-3-2-1-16,1-2 1 16,-1-1 3-16,0 1 4 0,0 2 6 15,0 0-1-15,0 0 3 16,3 0-4 0,0 3 1-16,4-1-3 0,-1 4 2 0,0-1 0 15,3 0 1-15,0 3-2 16,0-2 1-1,3 2 2-15,0 0 5 0,3 0-4 16,3 0 0-16,0 0-4 16,0 0-1-1,0 0-1-15,3 2 0 16,3 1 4-16,3 0 3 0,3 2-4 16,3-2 1-16,3-1 1 15,2 4 2-15,4-4-3 16,3 1-3-16,3-3 0 15,3 0-1-15,2 3 0 16,7-3 2 0,9 2-1-16,-1-2 0 0,4 0-3 15,2 0-2-15,1 0 1 16,2 0-1-16,4 0 0 0,-4 0 0 16,1 3 0-1,-1-3 2-15,4 0 1 16,2-3 1-16,1 3-2 0,-1 0-2 15,1 0 1-15,-1 0-1 16,1-2 0-16,2-1 2 16,1 0 1-1,-4 1 1-15,4-1 0 0,-4 0 0 16,-2 1 0-16,-1 2 0 16,1 0-2-16,-1 2 1 15,-5 4-2 1,-1-1 2-16,-2 0-2 0,0 0 2 15,-7 1-2-15,1-4 2 0,-7 4-2 16,1-1 2 0,-6-2-2-1,-3-1-1-15,-7 1 3 0,-2 0 0 0,0-1-1 16,-6 1 1-16,-3 0 0 16,-3-3 3-16,-3 2-3 15,0-2-2-15,-4 0 0 16,1 0 1-1,-3 0-1-15,0 0-1 16,0 0-2-16,0 0 1 0,-3 0-1 16,0 0-2-1,3 3 5-15,-3-3 1 0,0 0-5 16,0 0 0-16,0 0-1 0,0 0 2 16,0 0-1-1,0 0 1-15,0 0 0 16,0 0-2-16,0 0-2 0,0 0 1 15,0 0-6-15,0 0-1 16,0 0-9-16,0 0-1 16,-6-3-62-1,-6-5-35 1</inkml:trace>
  <inkml:trace contextRef="#ctx0" brushRef="#br0" timeOffset="29028.4894">5869 14401 132 0,'-15'-5'52'0,"12"5"-41"0,0 0 7 0,3 0-2 16,0 0-12-1,0 0-1-15,0 0-8 0,3 0 1 16,3 0 2-16,3 0 1 0,3 3 1 16,3-1 0-16,3 1 0 15,3 0 0 1,2-1 2-16,4 3 1 15,0-2 3-15,3 0 3 0,2-3 2 16,4 0 1-16,0 0 0 16,3 0-2-16,-1 0-1 0,-2-3-1 15,3 0 2 1,-1 1 1-16,-2-1 1 0,0 1-4 16,3-4-3-1,-1 1-2-15,1 0 0 16,0 2-2-16,-1 0-1 15,-2 1 3-15,0-1 0 0,-1 0 1 16,1 1 0-16,0-1 0 16,0 1 2-16,-1-4-3 15,4 1-2-15,3 0 0 16,-1 2 1-16,1 0-1 16,0 1 2-16,2-1-2 15,-2 0-1 1,0 1 1-16,2-1 1 0,1 0-1 15,3 3-1-15,-1 0 1 16,1 3-1-16,-1 0 2 0,1-1 1 16,0-2-4-1,2 0 1-15,1 0 0 0,3 0 0 16,-1 3 2 0,1 0 1-16,2-1-1 0,-2 1 1 15,2 0-2 1,-2-1-1-16,0-2-2 0,-1 0 1 15,1 3 3-15,-1-3 3 16,1 0-2-16,-1-3-2 16,1 1 0-1,3-1 1-15,2 0-1 16,1 1-1-16,-1-1 1 0,1 0 1 0,-1 1-3 16,-2-1 0-16,-1 0 1 15,1 3 2-15,-4 0-1 31,1 3-1-31,-3 0 1 0,-4-1-1 16,1-2 0-16,0 0 2 0,-1 3-1 16,1-3-1-16,-1 3 1 15,4-1 1-15,0 4-3 16,-1-1 0-16,1-2 1 16,-1-1 0-16,1 1-3 15,0 0 2-15,-4 2 1 16,1-3 2-16,-4 1-1 15,1 0-1-15,0-1 1 16,-1-2 1-16,4 0-3 16,15 0 0-16,-7-2 1 15,-2-1 2-15,-4 3-3 0,-5-3 0 16,-3 1 1 0,-4-1 2-16,-2 1-1 15,-3-1-1-15,0 0-2 0,-4 1 1 16,1-1 1-16,-3 3 2 15,-3 0-3-15,-1 0 0 16,1 3-1-16,-3-1 0 16,-3 1-3-16,0 2 1 15,-3 0-9-15,-3 1-2 16,0 2-8-16,-1 0 0 16,-2 2-48-1,0 6-51-15,-3 0 33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1:36.9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04 3344 36 0,'-27'-13'13'0,"15"13"-10"0,-3-8 2 0,6 8 1 15,0 0 1-15,0-5 1 16,3 2 9-16,0 1 6 16,3-1 1-16,1 0 1 15,2 1-14-15,2-1-4 0,4 3-5 16,3 0-2-16,3 0 3 15,6 0 0-15,3 0-4 16,6 0 1-16,3 0 0 16,5 0 2-16,4 0-1 15,6 0-1-15,2 3 1 16,7-1 1 0,2 1-3-16,1 0 0 0,2-1 3 15,4 1 1-15,-1 2 1 16,1 3 0-16,2-5-2 15,4 2 1-15,-1-2-2 16,4-1-1-16,-1 6 1 16,-2-5 1-16,2 2 3 15,-2-5 0-15,2 0 2 0,3 3-4 16,-2 2 0 0,-1-5-1-16,-2 0-2 0,-1 0 3 15,4 0 0-15,-1 0-1 16,-2 3 1-16,-1-3 2 15,0 0 4-15,-2 0-4 0,2-3-1 16,1 3-2 0,-4 0 1-16,4 0-4 0,-7 0 0 15,4 0 3-15,-4-5 1 16,1 2-1-16,-1 3-2 16,-2 0 1-16,-1 0 1 15,-5 0-1 1,0 0 2-16,-1-5-2 0,1 2-1 15,-4 3 3-15,1 0 0 16,-3 0-4-16,-4 3-1 16,4 2 1-16,-4-5 2 0,1 0 0 31,3 0-1-31,-1 3-2 0,4 2-1 16,3-5 2-16,-4 3 2 0,4-1 0 15,-1-2-1 1,1-2-2-16,2 2 1 15,1 0 1-15,0 0 2 0,-1 2-1 16,4-2-1-16,-4 0 1 16,4 0-1-16,2 0 0 15,1 0 2-15,-1 3-1 16,7-3-1-16,-1 0 1 16,7-3-1-16,2 1 0 15,0 2 0-15,1 0 2 16,-1-3 1-16,4-2 1 0,-1 2 0 15,0 3-5 1,18 0 1-16,-8 0 0 16,-4-5 2-16,0 5-1 0,-5 5-1 15,-1-2-2 1,1-3 1-16,-4 0 1 16,0 5 0-16,-2-2 0 0,-4 2 2 15,1 0-3-15,-1-2 0 16,0 2 3-16,1-5 1 15,-4 8-6-15,-2-5 0 16,-1 2 1-16,1-5 3 16,-1 0 0-16,1 0 2 0,-1 3 0 15,-5 2 1 1,-1-2-2-16,1-1 1 16,2 1-4-16,-2 2 0 15,-1-5 1-15,1 3 2 16,-3 2 1-1,-1-5 3-15,1 0-5 0,-1 0-1 0,4 0 2 16,-1 0 1-16,1 0-1 16,-4 0-2-16,1 0-2 15,2 0 1-15,7 0 1 16,-4-5 2-16,4 2-1 16,-1 3 2-1,1 0-4-15,-1-5 0 0,4 0 1 16,2-1 0-16,1 4 0 15,-1-1 0-15,4-2 0 16,-1 2 2 0,3-5-1-16,4 8-1 0,-4 0 1 15,6-5-1-15,1 0 0 16,2-1 0-16,0 4 0 0,1 2 2 31,2-3-3-31,0-2 0 0,1 2 1 16,-4 3 0-16,-3 0 0 0,4-5 0 15,-4 2-3-15,3 3 2 16,-8 0 1-16,-4 0 0 16,-2 0 0-16,-4 3 2 0,-5 2-1 15,-4 3-1 1,-5-3 1-16,-7 6-1 0,-8 2-3 16,-6-2 2-1,-4 2 1-15,-5 0 2 16,-6-5-12-16,-3 0-6 0,-6-3-51 15,-9-5-47 1,-12-2 34-16</inkml:trace>
  <inkml:trace contextRef="#ctx0" brushRef="#br0" timeOffset="3541.5107">1830 4392 156 0,'-15'-32'60'0,"15"27"-47"0,9 0-9 16,-3-1-7 0,3 4-1-16,12-3 2 0,5-1-1 15,10 1 2-15,-3 0 1 16,6-3 0-16,5 0 0 0,-2 0 0 16,5 3 0-16,-2-1-3 15,3 4 2-15,-4-1 3 16,4 0 1-16,0 1-1 15,2 2 1-15,4 0-4 16,2 0 0-16,1 0 1 16,5 0 2-16,-2 2-1 15,5 1-1-15,-5 0 1 16,5-1 1-16,1 4-3 0,-1-1 0 16,4-3 3-16,-7 4 3 15,7-4 2-15,2 4 1 16,-5-6 0-1,2 0 0-15,7 0-4 0,-4 0-1 16,7-6 1-16,8 4 2 16,0 2-5-16,-5-8-1 15,2 3 6-15,0 2 4 16,-2 0-5-16,-1 1-1 16,0-1-2-16,4 0-2 15,-1 1 1-15,3 2 1 16,16-6-1-16,-7 4 2 15,0-1-4-15,-3 3 0 16,1-3 3-16,-4 1 3 0,3-1-4 16,0 0-1-1,1 1 0-15,-7-1 0 0,3 1 0 16,1 2 2-16,-4 0-3 16,3 0 0-1,-8-6 1-15,-1 4 0 16,3 2 0-16,-2 0 0 0,-4 2 2 15,-3-2 1-15,4 0-1 16,-1 0-2-16,1 0 1 16,-4 0 1-16,0 0-1 0,-2 0 2 15,2 0-4 1,7 0 0-16,-4 6 1 0,0-6 2 16,-2 2-1-16,2 1 2 15,4-1-2-15,-1 4-1 16,-3-4-2-16,1 4 1 15,2 2 1 1,4-6 0-16,-4 4 0 16,0-1 0-16,7 0 0 0,-1 0 2 15,0 1 1 1,-2 2 1-16,-1-3-2 0,0 3 1 16,4-3-2-16,-1 1 2 0,0-1-2 15,-2 3 2 1,2-6-2-16,0 4-1 15,0-4 1-15,1-2-1 0,-7 3 0 16,4-3 0 0,2 0 0-16,-3-3 0 0,1 3 0 15,-1-2 2 1,3-1-1-16,1 0-1 16,-1 1 1-16,0 2-1 0,0 0 0 15,4 0 0-15,-4 0 0 16,-3 0 0-16,-2 0 0 15,-1 0 0-15,4 0 0 16,-4 0 0-16,-3 0 2 16,1-6 1-16,-1 6-1 15,0-2 1-15,1 2-4 16,-1-5 0-16,1 2 1 16,2 0 0-16,0 1 0 15,1-1 2-15,-1-2-1 16,-3 2-1-16,4-2 1 15,2-1-1-15,1 4 0 0,-1-6 0 16,-3 3-3-16,4-1 2 16,-1 1 1-1,0 0 2-15,1 5-3 0,-4-6 0 16,0 1 1-16,4 0 2 16,-4 2-1-16,0 0-1 15,-2 1 1-15,5-3-1 0,1 5 0 31,-1-6 2-31,0 4 1 0,-2 2 1 16,2-6-2-16,6 4 1 16,-5-1-2-16,-1 0-1 0,0-2 1 15,4 0-1-15,-1 2-3 16,-3 1 2-16,4 2 1 16,-4-8 0-16,3 2 0 15,-2 4 0 1,-1 2 0-16,3-3 0 15,-2 0 0-15,-1 1 2 0,0 2-1 16,-2 2-1-16,-1-2 1 16,0-2-1-16,1 2-3 15,-1 0 0-15,-3 0 4 16,1-3 1-16,-4 0 0 0,4 1-2 16,-1-1-2-16,-3 0 1 15,-2 3 1-15,-1-7 0 16,1 7 0-16,-4-6 0 15,1 4 0-15,-4 2 0 16,1 2 0-16,-4-2 0 16,1 0 0-1,-1-2 0-15,1 2 0 0,-4 0 0 16,1 0 0-16,-1 0 2 0,1-3-3 16,-1 0 0-1,1 1 1-15,-1-1 2 16,1 0-3-16,-1 1 0 15,1-1 1-15,-3 0 2 0,-1 3-3 16,-5-5 0 0,-4 5 1-16,-5 0 0 15,-6 0 0-15,-4 5 0 0,-2-5 0 16,-3 6 2-16,-6-1-3 16,0 0 0-1,-3 1-1-15,-4 2-2 16,-2-8 0-16,-3 2 0 0,-3 3 3 15,0-2 2-15,-3 0-2 16,0-1-2-16,-3 4 2 16,-3-1 0-16,-6 6 1 15,-3-3 0-15,-6-3 0 16,-8 5 0-16,-7 4-3 16,-6-4 0-16,-2 1 4 0,-7-1 1 15,-6 4-3-15,-2-4 1 16,-7 1 2-16,-5-1 1 15,-4 1-4 1,-2-3 1-16,-3 0 0 16,-4 0 2-16,-5-6-1 0,0 1-1 15,2-3 1-15,-2 0-1 16,-3 0 0-16,-1 0 0 16,1-3 0-16,0 1 0 15,-1 2 0-15,-5-8 0 16,3 3 0-16,3-1 0 15,-7 1-3-15,1-3 2 16,0 3 3-16,0-3 1 16,-1-3-1-16,-2 1-2 0,0 2-2 15,0 0 1 1,-3 0 1-16,-4 0 0 16,1 3 0-16,-3-3 0 0,3 0-3 15,-6 5 2 1,3 0 3-16,-4-2 1 0,-2 2-4 15,0 3 1-15,0 0 0 16,-6 0 0-16,-6 3 0 16,3 0 0-16,0-1-3 15,-3 4 2-15,0 2 1 0,0-6 2 16,-3 4-1 0,3-1-1-16,0 3 1 15,-9 0-1-15,6 0 0 0,3 0 2 16,-3 0-3-1,3-1 0-15,3 1 1 16,0 0 2-16,3-2-3 0,0-4 0 16,3 1 1-16,-3 0 2 15,5-3-1-15,4-3-1 16,0 0-2-16,-3 1 1 16,6-4 3-1,3 4 1-15,0-6-1 0,-7 2-2 16,4 1-2-16,3-3 1 15,0 0 3-15,0 6 1 16,0-6-1-16,2 0-2 16,-2 2-2-16,0 4 1 0,0-3 1 15,-3-1 2-15,-1 4-1 16,1 2-1-16,3-6 1 16,-3 4 1-16,-6 2-1 15,3 0 2-15,3 0-4 16,-4 0 0-1,1 2 3-15,0 4 1 0,3-4 1 16,-3 4 0-16,3-1 0 16,0 3 0-16,-4-3-7 15,1 6 0-15,3-6 3 16,0 3 2-16,-3 0 0 16,0 0 1-16,3 0-2 0,-1-6 2 15,-2 6-4-15,0-2-2 16,3-1 4-16,-3 3 1 15,-3-6 0 1,0 4 1-16,-3-1 0 0,-1 3 1 16,4 0-2-1,-3 3-2-15,-3-4 1 16,0 1-1-16,3 0 0 0,-3-2 0 16,-3-1 0-16,3 0 0 15,-3-5 0-15,0 0 2 16,0-2-3-16,-3-1 0 15,0 3-1-15,-3-8 0 16,3 0 2-16,-3 3 0 16,-3-3 2-16,0 0 1 0,3-3-4 15,-3 6 1-15,6 0-2 16,-3-1 0 0,-6 4 2-16,9 2 0 15,-3 0 0-15,3 0 2 0,12 0-3 16,-3 0-2-16,0 2-5 15,2 1 0-15,10 0-5 16,0-1 1-16,6 4-7 16,6-1-3-16,2-2-13 15,13 5-2-15,11-1-47 16</inkml:trace>
  <inkml:trace contextRef="#ctx0" brushRef="#br0" timeOffset="5267.6121">11962 3363 204 0,'-15'-16'77'0,"12"11"-60"0,0 2-16 15,3 3-9 1,6 3 1-16,3 2 3 0,6 0 1 16,9 3 2-16,6 0 1 15,5-3 0-15,7 1 0 0,6-1 0 16,5 3 2-16,10-3 1 16,2 3 3-16,10-8-1 15,5 3 0-15,3-1-3 16,7-2 1-16,5 0-2 0,3 0 2 15,3 0 0 1,-3-2 1-16,4-1-2 16,-1 3-2-16,3 0 3 15,-6-5 2-15,-2 2 0 16,-1-2 0-16,-6 5-3 0,0 0-2 16,-5-3 1-16,-1 3 1 15,0-5-1-15,-2 2 2 16,-7 1-2-16,1-4-1 15,-1 1 1-15,-6 0 1 16,1 2-1 0,-4-2 2-16,-2 2-2 15,-4 3-1-15,-2-5 1 0,-3 2 1 0,-1 1-1 16,1 2-1 0,-1 0 1-16,1 0 1 0,-3 2-3 15,14-2 0 1,-2 0 3-16,-4 0 1 15,-2-2-4-15,2 2 1 16,1 0 0-16,-4 2 2 16,-2 1-1-16,-1-3-1 0,1 0 1 15,0-3-1 1,2 3 0-16,4 3 2 0,-4 2-1 16,1 3-1-16,-1-5 1 15,4 2-1-15,-1 0 0 16,4 1 0-16,-1-1 0 15,-2 3 2 1,2-3-1-16,-2 3 2 0,5-8 0 16,1 5 1-16,-1-2-5 15,1 2 1-15,-1-2 2 16,-2 2 1-16,2-5-1 0,4 0 1 16,-1 0-4-16,1 0 0 15,-1 0 3 1,1-5 1-16,-1 2-1 0,4 1-2 15,-1 2 1-15,0 0-1 16,4 0 0-16,-4 0 2 16,4 0-3-16,2 0 0 15,0 2-1-15,1 1 0 16,2-3 2-16,1 0 2 0,2-3-1 16,0 3-1-16,1-2 1 15,2-1 1-15,6-2-3 16,0 2 0-1,-2 3 1-15,2-8 0 0,3 3 0 16,4 2 2 0,-1 3-1-16,0-8-1 15,3 6-2-15,3 2 1 0,-2 0 1 16,2-3 0-16,9 0 0 16,-6 3 0-16,0-2 0 15,3-1 0-15,0-2 0 16,1 2 0-16,-1 3 0 0,0-5 0 15,0 5 0 1,0 0 0-16,3 0 0 16,0 5 2-16,-3 3-3 0,4-8-2 15,5 3 2 1,0 2 0-16,-3-5 1 0,3-3 0 16,-3 1 2-1,-3-1 1-15,-6-5 1 16,-3 0 0-16,-5 8-5 0,-7-5 1 15,-6 5-2-15,-5 0-2 16,-4 0-37-16,-6 0-17 16,-5 0-40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18:14.4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6 4178 108 0,'3'-3'41'0,"-6"11"-32"0,0 3-2 0,0-3-4 16,3 2-6-16,0 3 2 0,0 3-8 16,3 0-4-1,3 3-29-15,-3-6-1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19:51.8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4 4135 184 0,'-3'-5'68'0,"0"5"-52"0,0 0-12 0,0 5-9 15,3-5-8-15,-3 3 0 16,0 2-2-16,0 1 2 16,3-1 5-16,-3 6 2 15,0-4 4-15,1 1 3 16,-4 6 0-16,3 2-1 15,0-3 3-15,-3 5 2 16,3 3-2-16,0 1-2 0,0-1 0 16,0-3 1-16,3 1-1 15,0-3-3-15,0 0 1 16,0-1-28 0,0-7-41-16,0 0 7 0</inkml:trace>
  <inkml:trace contextRef="#ctx0" brushRef="#br0" timeOffset="669.4539">2154 3982 228 0,'-6'-3'88'0,"0"3"-69"0,0 0-7 15,6 0-9-15,0 0-7 16,0 0 0-16,-6 0-6 0,1 3-4 16,-7 2 8-16,3-2-9 15,-3 5 1-15,0 2 5 0,-3 6 2 16,0 0 5-16,0 5 3 15,-3-2 0-15,-2 7 2 16,5-2-2-16,0 5 2 16,3 3 0-16,0 0 1 15,6 2 0-15,0 1 0 16,0 2-5-16,3 0 1 0,3 2-2 16,0-4 0-16,3-4 2 15,0-1 2 1,3-4-8-16,0-2-1 15,6-6 6-15,0-4 5 0,6-4 2 16,2-10 2 0,7 0 2-16,-3-13 1 0,6 0-3 15,0-6-3-15,5-2-2 16,-8-8 0-16,3 0 2 16,0-3 4-16,-10-2 0 15,1-3 0-15,-3 2-3 16,-3 3-1-16,-6-2-6 0,-3 2 1 15,-3 3-2 1,-6 3-2-16,-3-1 0 0,-6 6 3 16,0 3-5-1,-3 4 2-15,-3 4-5 16,4 2 1-16,-4 3-3 16,-3 5 2-16,3 0-13 0,3 2-3 15,3 1-40 1,3 2-33-16,3 0 38 15</inkml:trace>
  <inkml:trace contextRef="#ctx0" brushRef="#br0" timeOffset="1142.6576">2634 4135 204 0,'-12'0'77'0,"3"3"-60"0,0 5-7 15,6-3-8-15,0 9-6 0,0-4 0 16,0 6-2-16,0 5-1 15,-3 6 4-15,0-4-6 0,0 7-1 16,0 4 1-16,-3 3 3 16,0 0 7-1,-3-3 5-15,6-2-8 0,0-3 0 16,0-2-9-16,0-6-3 0,3-5-32 31,1-6-35-31,-1-2 23 16</inkml:trace>
  <inkml:trace contextRef="#ctx0" brushRef="#br0" timeOffset="2167.5753">2336 4254 188 0,'0'-2'71'0,"0"2"-55"0,6-3-16 15,-3 1-8-15,6 2 1 0,0-8 3 16,6 0-5-1,5 0-4-15,4-3-2 16,6 1 1-16,-6-4-8 0,3 4-3 16,-1-3 9-16,4 2 6 15,-9 0 11 1,3 3 7-16,0-5 0 0,-7 3 1 16,1-1-3-16,-6 0-1 15,0 1-6-15,0-1 1 16,-3-2-7-16,-3 2-3 0,0 4-8 15,0 1-1-15,-3 1 1 16,0 2 1-16,0 3 12 16,-3 0 7-16,0 3 11 15,0 5 6 1,-3 2-5-16,0 6-1 16,0 0-3-16,-3 5-1 0,0 9-3 15,0-4-1 1,0 6 5-16,3-1 4 0,0-1-1 15,0-1 0-15,3-6-3 16,3-1-1-16,0-1-8 16,0-5-2-1,3-3 0-15,0-2-7 0,3-6 1 0,0-5-2 0,0 0 1 16,3-13 0-16,2 2 0 16,-5 0 5-1,6 1 1-15,-3-6 4 0,0 5 3 16,-3 3 0-16,0 6 0 15,0-4 1-15,0 12 3 16,-3-4-2-16,3 9-2 16,0 0 2-16,0 2 2 15,-4 0-4-15,7 0-1 16,3 6 0-16,3-9 0 16,3 1-7-16,6-3 0 0,-6-5-4 15,5-3 2 1,1-3 3-16,3-2 1 15,-3-1 3-15,0-2 1 0,-1-2 3 16,1-6 1-16,-9 0-1 16,3-2 1-16,-3-1-4 15,-3 0-2-15,-4 1 0 16,1 2-1-16,-6 3-3 16,-3 2 2-16,-3 3 3 15,-3 3 1-15,-3 2-4 16,-3 6 1-16,3 8 0 15,-2-3 2-15,2 7 1 16,0 4 3-16,0 5 1 16,3-6 1-16,3 9-4 15,3-9-1-15,0 6-1 0,3-5-2 16,3-4-4-16,-1 4 0 16,7-8-14-1,-3-3-5-15,0-3-32 16,3-3-35-16,3-2 26 15</inkml:trace>
  <inkml:trace contextRef="#ctx0" brushRef="#br0" timeOffset="4283.608">3809 4249 200 0,'0'0'74'0,"0"0"-58"0,0 3-13 16,0-3-10-16,0 2-2 0,0 4 3 16,3-1 1-1,3 0 4-15,-6 3 0 0,0 6-4 0,0 1 1 16,-6 4 4-16,3 5 4 0,-3-3-1 16,0 5-2-1,-3-2 2-15,0 0 2 16,1-8 2-16,-1 0 3 15,3-3-1-15,0-2 2 16,3-4-4-16,0-1-2 16,3-6-7-16,-3-6-3 0,3-1-5 15,3-4-1-15,3-8 3 16,0 1 5 0,3-3 2-16,0 0 1 15,2-1 2-15,1-1 3 0,0 7 0 16,3-5 0-16,-6 5-1 15,3 2 0-15,0 7-2 16,0 1-2-16,0 4 1 16,0 2-1-16,0 5 0 15,-4 3 2-15,1 8-1 16,-3-3-1-16,-3 5 1 0,0 4-1 16,-3 1 0-16,3-1 0 15,0-4-3-15,3 1 2 16,0-3 1-16,0-3 2 15,0 0-1-15,0-8-1 16,3 3-6-16,0-5-1 16,0-3 1-16,3-5 3 15,0-3 0-15,2-3 1 16,-5-2 2-16,3 0 0 16,0 2 0-16,0-8 2 15,0 4-1-15,0-1 2 0,-3 0-2 16,0 0 2-1,-3 3-2-15,3 5-1 16,-6-3 5-16,0 6 1 0,-3 0-5 16,0 2 0-16,0 3-1 15,0 0 2-15,0 5-1 16,-3 1-1-16,3 2-2 16,0-1 1-1,0 4 1-15,0 0 0 0,0 2 0 16,3-3 2-16,-3 4-1 15,3-1-1-15,3-5-2 16,0 0 1 0,2 0-1-16,1-3 0 0,0 3 0 15,3-8 0 1,0-5 0-16,0 2 0 16,0-2-3-16,6-3 1 0,-6 0-5 15,0 0-1-15,0-5-13 16,-1-1-5-16,-2-1 1 15,0 1 2-15,-3 4 11 16,0-6 6-16,0 5 6 16,0 1 3-16,3 2 4 15,-3 0 7-15,-3 3 4 16,0 2-2-16,3 0 2 16,0 3-3-16,0 6 0 15,0 1-5-15,0 1 0 16,0 6-5-16,0-1 0 0,0 3 3 15,-3 0-3-15,-1 5 0 16,1-3-1-16,0-2-2 16,0-3 1-16,0 1 1 0,3-6-1 15,-3-3-1 1,3-5-2-16,0-5-1 0,3-3-7 16,-6-3-2-1,3-2 5-15,0 0 1 0,0-1 4 16,0-1 1-16,-3-4 3 15,3 6 3-15,-3 5 2 16,3-3 1-16,-3 6-2 16,0 2 1-16,0 6 0 15,0 2 3 1,-3 6-5-16,0 2-1 16,-3 0 0-16,0 6 2 0,0-3 1 0,0 0 1 15,0-6-4-15,3 1-3 16,0-3-3-16,0-3-1 15,3-5 2-15,3-8 2 16,3 0-2-16,0 0-2 16,3 0 2-1,-4-2 0-15,7-1 1 16,-9 3 2-16,3 3 1 0,0 5 3 16,0-5 6-16,0 5 2 15,-3 0-5-15,0 5-3 16,0-3-3-1,0 4-3-15,3-4-4 0,0 4 0 16,0-1-5-16,6-2 1 16,-7 2-3-16,4 0 0 0,0 0-10 15,0 3-1-15,0 3 2 16,0-8 4 0,0 2-3-16,12-10-32 15,-9-3-23 1,5-6 21-1</inkml:trace>
  <inkml:trace contextRef="#ctx0" brushRef="#br0" timeOffset="5299.2021">5119 3929 112 0,'3'-13'44'0,"-3"13"-35"0,-3 5 5 0,0-2-1 16,0 5-6-1,-3 5-2-15,3 8 0 0,-3 0-1 16,0 0 0 0,3 6 0-16,-9 2-2 0,3 5 1 0,0-4 2 15,0 1 0-15,4 1 2 16,-1-6-2 0,3-4 2-16,0-4-6 15,3-5-1-15,0-2 4 0,3-6 5 16,0-7-5-16,3-4-2 15,-1-2-4-15,4-5 1 0,3 3 1 16,3-4 0-16,-6 4 0 16,3 2 0-1,0 3 0-15,0 5 0 16,0 2 4-16,0 6 2 0,0 3 0 16,-4 5 1-16,-2-3 0 15,0 5 3-15,-6 1 1 16,0 2 1-1,-3 3-4-15,-3-6 0 0,1 4-3 16,-4-7 0-16,0-4-3 16,3 0 1-16,0-6-4 15,0-3-2-15,0-4-1 16,0-3 0-16,3-3 0 16,0 0 0-16,0 2 3 15,3-2 2-15,0 1 0 16,0-1 2-16,3 2-4 15,0 1 0-15,0 0-1 0,3 2 0 16,0 0 0-16,0 1 0 16,3 2 2-16,3-6 0 15,2 4 2 1,1 2 1-16,3-5-1 0,0 5 1 16,3-3-2-16,0 0-1 15,-3-2 1-15,-1 0 1 16,-2-1-1-16,0 4 2 15,-3-6-2 1,-3 2 2-16,-3 1 0 0,0 3 3 16,-3-1-3-16,0 0 0 0,-3 1-1 15,0 2 1-15,-3 2-7 16,-3 6 1 0,0 3 1-16,0-1 3 15,0 4 0-15,3-1 2 0,3 0-4 16,3-2-2-1,0 2 2-15,3-5 2 0,3-3-2 16,3-2-2 0,3-6 2-16,3-2 0 0,2-3 1 15,1-5 0-15,-3-1 0 16,0 4 0 0,0-6-3-16,-3 3 2 0,-3 5 3 15,0-5 1-15,-3 5-4 16,-4 2 1-16,1 4 0 0,0 2 0 15,-3 0 0-15,0 5 0 16,0 3 0-16,0 2 2 16,3 4 1-16,0 2 1 15,3-1-5-15,3-1 1 16,0-1 0-16,0 3 0 16,3-11-7-16,0 3 0 15,-1-3-19-15,1-5-8 16,3-2-26-1,0-6-43-15,3 0 24 16</inkml:trace>
  <inkml:trace contextRef="#ctx0" brushRef="#br0" timeOffset="6281.7663">6259 4281 200 0,'0'8'77'0,"-3"-5"-60"0,0 4-7 15,0-1-6-15,0 2-6 16,0-6 0-16,0 4-3 16,-3-1-1-16,0 0 3 15,-3 6-3-15,0-3-1 0,-3 0 4 0,4 0 1 16,-1 0-5-1,3 5-3-15,3-8-3 16,3 0 0-16,0 1 7 0,3-6 3 16,0 0 11-1,3-6 5-15,0 1-2 16,-1 0-1-16,1-11-9 0,-3 3-2 16,0-1-3-16,-3 1 3 15,0 0-2-15,-3 0 1 16,-3 0 2-16,0 2 0 15,-2 6-3-15,-1-1 0 16,0 6 4-16,0 6 1 16,3-1-3-16,0 3-1 15,3 0 3-15,6 0 3 16,3 0 1-16,6-8 0 16,6 0-3-16,2 0-2 0,7-8-2 15,0-5-1 1,3-3 2-16,5-3 2 0,1 1 6 15,0-9 4-15,3-2 0 16,-1-3 3-16,-2 1-7 16,0-1-2-16,-6 5-10 15,-4-2-2 1,-5 8 6-16,-6 5 5 0,-6 8-4 16,-6 0 0-16,-9 16 0 15,-3 3 0-15,-3 10 2 16,-6 8 1-16,-3 11-4 0,1 10 1 15,-1 8 2 1,-3 6 1-16,3-1-4 0,3 3 1 16,3-7 0-16,3-4 0 15,7-2-3 1,2-13 2-16,3-6 1 16,3-5 0-16,-1-8 0 0,4-5 0 15,3-10-3-15,3-6 2 16,0-6 3-1,3-12 3-15,0-1-4 0,0-10-1 0,-3 3 0 16,-3-3 2 0,-3-6-1-16,-6 3-1 0,-3 1 1 15,-3-1-1 1,-3 3 0-16,-3 2 0 0,-3 1 4 16,-3 7 5-1,0 1-5-15,0 5 0 16,1 5 2-16,2-3 1 0,3 6-1 15,3 2 1 1,0 3-4-16,9 0-2 0,0 6 2 16,6 1 0-16,6-1-1 15,3 2-2-15,5-3-4 16,7 0 0-16,3-2-14 16,3-3-3-1,2-3-20-15,1-2-7 0,-3 0-29 31</inkml:trace>
  <inkml:trace contextRef="#ctx0" brushRef="#br0" timeOffset="6521.9784">7179 4239 168 0,'3'10'66'0,"0"-2"-52"0,0 5-3 16,-3-5-4-16,0 3-6 0,0-1-1 15,0 4-2-15,-3-1 1 16,0 3 1-16,-3-6-3 0,0 1 2 16,0-3-30-16,0-5-54 15,0-9 5 1</inkml:trace>
  <inkml:trace contextRef="#ctx0" brushRef="#br0" timeOffset="6668.7853">7080 4024 4 0,'-2'8'0'0</inkml:trace>
  <inkml:trace contextRef="#ctx0" brushRef="#br0" timeOffset="7236.5506">7256 4167 120 0,'0'8'46'0,"-3"-3"-35"0,0 6 1 0,0-6-3 0,0 3 1 16,3 3 4 0,0 2-6-16,0 6-2 0,-3-6-3 15,3 3-3-15,0-6 1 0,0 3-1 16,0 1 2-16,0-9-1 16,3 0 2-16,0-5 7 15,3-2 5-15,0-4-5 16,0-2-1-16,3-2-12 15,3-3-3-15,0-3 1 0,0 0 0 16,3 3 0 0,-4-6 4-16,4 3 0 15,-3 6 1-15,0-1 0 0,-3 3 2 16,0 5-1 0,-3 3 2-16,0 6 4 15,0 4 4-15,0 4-2 0,0 4 0 16,0 3-8-16,-3 0-2 15,3 1 2-15,0-1 1 16,0 0-3-16,3-3-1 16,-1-2-19-16,1-5-7 15,0 0-47 1,0-6-23-16,3-5 48 16</inkml:trace>
  <inkml:trace contextRef="#ctx0" brushRef="#br0" timeOffset="7725.3787">8226 3876 260 0,'-3'-5'96'0,"1"0"-75"0,-4-11-12 0,3 8-9 0,-3-5-9 0,-6-6 1 16,-6-2 0-1,-3-3 0-15,-3-2 5 0,-3 2-1 0,-2-5 2 16,-4 5 2 0,-3 5 0-16,-2 6-3 0,-4 3 0 15,3 4 2 1,3 4 2-16,4 4 4 0,2 9 2 15,0 5-3-15,3 7-1 16,1 9-1-16,2 5-2 16,0 11 1-16,3 2-1 0,3 11-3 15,3-8 0 1,0 0 2-16,7-3 0 0,-1 0-2 16,3-5 2-1,0-2-1-15,0-6-2 16,3-6-4-16,0-4 0 0,0-3-5 15,-3-14-2-15,0 1-9 16,0-8-3-16,0-6-23 16,0-5-34-1,-3-5 20-15</inkml:trace>
  <inkml:trace contextRef="#ctx0" brushRef="#br0" timeOffset="7901.6025">7464 4117 176 0,'3'-3'68'0,"-3"3"-52"0,3 3 1 16,0 0 0-16,0-1-11 16,3 4-1-16,3-6-5 0,0 2-1 15,3 3 1 1,3-5-7-16,0 3 0 0,6-3-13 16,3 0-4-16,-1-3-9 15,4 3-45-15,-3-7 3 16</inkml:trace>
  <inkml:trace contextRef="#ctx0" brushRef="#br0" timeOffset="8308.0214">7842 4128 80 0,'3'7'30'0,"-3"-4"-24"0,6 0 13 0,-6-1 2 0,3 1-3 15,0 0 0-15,3-1-6 16,0-2 0-16,3 0-1 16,0 0 3-16,0-2-7 15,0-1 7-15,0 0 3 16,-3-2-12-16,0 2-2 0,-3-2 0 16,0 3 0-16,-3-4-1 15,-3 4-2-15,-3-1-2 16,-3 3 1-16,-3 0 1 15,-3 3 2-15,0 5-1 16,-3-1-1-16,1 7 1 0,-1 4-1 16,3 3 2-1,0 3 1-15,3 3-1 16,3-6-2-16,3 0 3 0,6-3 0 16,3-2-6-16,3-5 0 15,3-3-17-15,3-5-4 16,3-9-21-1,6-4-40-15,-1-6 13 16</inkml:trace>
  <inkml:trace contextRef="#ctx0" brushRef="#br0" timeOffset="9355.0386">8164 4106 124 0,'6'8'49'0,"-6"0"-38"0,3 5-1 0,-3-7-3 0,0 2-5 15,0 2-2 1,0 3 1-16,0-5-1 16,0 0 0-16,0 0 2 0,3-2 3 15,0-4 4-15,0-2 2 0,0-2 1 16,0-4 2 0,0 1-7-16,0-3-2 0,-3 0-3 15,0 0-2-15,-3 0 3 16,0 0 0-16,-3 0-4 15,0 3-1-15,-3 2 1 16,-3 3 0-16,3 6 1 16,-3 2 0-16,0 2 0 15,0 3 0 1,0 3 0-16,1 0 0 0,2 0 0 16,3 3 0-16,6-6 2 15,3 3 1-15,3-3-1 16,6 0-2-16,2-2-2 0,7-3 1 15,6-3-12-15,6-5-5 16,2-5-1-16,1-3-1 16,6-8 8-16,3 3 7 15,-1-11 8-15,4 0 3 16,-1-2 6-16,1-4 5 16,-3-1 0-16,-7-4-1 15,-2 1-6-15,-6 0-4 16,-6-1-3-1,-6 3 0-15,-10 3-2 0,-2 8-1 16,-3-3 1-16,-6 11-1 0,-5 0 0 16,-4 10 2-1,-3 6 1-15,-3 5 3 16,-3 5-1-16,0 8 2 0,0 6-2 16,1 2 0-16,2 5-6 15,0 3 1-15,3 3-2 16,0-3 0-16,3 0-3 15,0-5-1-15,3-3-8 16,0-3-4-16,0-5 5 16,3-2 5-16,-2-6-2 15,-1-2 2 1,0-9-5-16,0-2 1 0,-3-2-1 16,0-4 1-16,0-1 7 15,0-4 4-15,0-2 6 16,0-1 2-16,0 1 3 0,1 0 1 15,-1 0-1-15,3 2-1 16,0 3-3-16,3 0-1 16,0 0 8-1,6 3 3-15,3 2-7 0,3-4-3 16,6 1-2-16,3 1 2 16,5 0-3-16,4-1 0 15,6 1 1-15,3-3 0 16,5 0-5-16,1 3 1 15,3 0 2-15,-1-1 1 16,-2 6-4-16,-3-5 1 0,0 2 0 16,-4 3 2-1,-2 0-1-15,-6 3-1 0,0 2-2 16,-6 3 1-16,-4 6 1 16,-2-1 0-1,-6 5 0-15,-3 3 0 0,-3 3 0 16,0 0 0-16,-3 0 0 15,0 0 0-15,-3-3-3 16,3-3 2 0,0-2-4-16,0-5 1 0,3-3-27 15,0-8-9-15,0 0-33 16</inkml:trace>
  <inkml:trace contextRef="#ctx0" brushRef="#br0" timeOffset="10392.0737">9111 4128 148 0,'-9'7'57'0,"0"-7"-44"0,-3 8-6 0,6-2-6 16,-3 2-2-1,0 0 0-15,0 2-2 0,0 1 2 16,0 5 1 0,3-6-5-16,-3 3-1 0,6 1 0 0,3-1 2 15,3 0 2-15,6-2 3 16,-3-3 0-16,3-3-1 15,3-2 9 1,0-3 4-16,0-6-4 0,3 1-3 16,-3 0-3-16,2-9-3 15,1 1 3 1,-3 3 0-16,0-9-4 16,0 9 1-16,0-6-2 0,-3 5 0 15,0 3 2-15,0 5 2 16,-3-2-1-16,0 5 2 15,-3 5 0-15,0-2 3 16,0 5-3-16,0 0-2 16,-3 3 0-16,0-3 1 15,3-1 5-15,0 1 4 16,2-2-6-16,4-4-1 0,0 4-2 16,3-6-2-16,0 0 1 15,3 0-1-15,0 2 2 16,0 4 1-16,0-4 1 15,0 3 0-15,-1 1 2 16,1-1 1-16,-3-2-1 16,3-1-1-16,0-2-3 15,0-2-2-15,0-4-2 16,3-2 1-16,2 1-4 16,1-7-1-16,0 1-4 15,0 3 1-15,0-6 3 0,3 2 1 16,-1 1 3-16,-2 3 3 15,0 2 0 1,-3 0 2-16,0 5-2 0,0 0 2 16,3 3 0-16,-1 3 1 15,-2 2-2 1,0 3-2-16,-3 6 1 0,-3-4-1 16,0 6 2-16,-3 3 3 15,-3-4 0-15,-6 7 2 16,-3-4-2-16,-6 1 2 15,-3-4-4-15,-3 1 0 16,-3 0 1-16,0-5 2 16,-3-3-3-16,1-3-2 15,2-2-5-15,3-3 0 0,0-3-11 16,3-2-6-16,3-3-30 31,3-8-54-31,0 3 18 16</inkml:trace>
  <inkml:trace contextRef="#ctx0" brushRef="#br0" timeOffset="11282.5543">10423 3773 188 0,'-3'-13'71'0,"-3"5"-55"0,3 0-13 16,3 8-9-16,0-5-1 15,0 2 1-15,0 3-7 16,0 0-4-16,-3 3 9 16,3 10 1-16,-3-5 3 15,3 8 3-15,-3 5 0 0,0 8 1 16,0 0 0-16,0 8 0 16,-3 0 0-16,3 3 0 0,1-3 0 15,-1 0 2 1,0-5 3-16,-3-1-2 15,0-7 0-15,0-3-1 16,0 0-2-16,3-10 1 16,-3 0 1-16,0-3-1 0,0-8 2 15,3-6-2-15,0-2 2 16,3-2 0-16,0-3 1 16,3-1 0-16,3-2 2 15,3-2 1-15,3-6 1 16,0 3-9-1,3 2-1-15,2 4-2 0,4 4-1 16,0 3 1-16,0 5 3 16,3 6-2-16,-1 5 1 15,1 3 4-15,-3 2 1 16,0 5 3-16,-3-2 1 16,0 5 1-16,-3 1 0 0,-6-1-2 15,-1 2 1-15,-5-4-4 16,-3 2-2-1,-6-2 0-15,-2-3 1 0,-4-3-1 16,-3-3-1-16,0-2 1 16,0-2-1-1,-3-1 0-15,0-5 2 0,0 0-8 16,1-3-3-16,2-2-6 16,0 0-2-16,3-9-19 31,3 4-46-31,3-3 6 0</inkml:trace>
  <inkml:trace contextRef="#ctx0" brushRef="#br0" timeOffset="11865.3839">10688 4043 80 0,'18'13'33'0,"-12"0"-26"0,3-2 3 16,-6-3 1-16,3 5-5 0,-3 0 2 15,3 8-3-15,0-5 2 16,0 5 0-16,0-5 1 16,0 0-2-16,-1-3 1 15,4-2 5-15,0 0 4 16,0-11-2-16,0 0 2 0,3 0-7 16,3-11-3-16,0 3-3 15,0-2-3-15,0 2 3 0,-1-3-4 16,1 6 0-16,-3-1 1 15,3 6 0 1,0 6-3-16,0 4 2 16,-3 6-1-16,0 5 0 0,0 6-3 15,-3 2 1-15,0 3 2 16,-4-1 3-16,-2 6 0 16,-3-5-1-16,-3 0 12 15,-2 0 4-15,-4-3-4 16,0 0 1-16,-3-5-6 15,0-6 1-15,-3-2-5 16,0-5-2-16,3-6 4 16,0-5 4-16,3-8-3 0,0-3-1 15,6-7-2-15,3-6 0 16,6-5-4-16,6-8-2 16,6-5-5-1,6-1 0-15,3 1 2 0,3 5 3 16,-1 3 2-1,1 4 1-15,0 7-3 0,0-1 0 16,2 5-3-16,-2 3-1 16,-3 8-10-16,-3 1-3 15,-3-1-30 1,-4 5-43-16,-2 6 20 16</inkml:trace>
  <inkml:trace contextRef="#ctx0" brushRef="#br0" timeOffset="12237.4933">11968 3723 264 0,'12'-8'99'0,"-9"8"-77"0,3 0-20 0,-3 0-12 15,0 2-3-15,0 4 3 16,0 2 1-16,0 5 3 16,-3 3 4-16,-3 5-1 0,0 8 1 15,-3-3 2 1,-3 9 0-16,-3 5-3 0,0-1 0 15,0 1 2-15,-3-3 2 16,0 0 0-16,1-3-1 16,-1-2-10-16,0-3-6 15,0-5-32-15,0-5-51 16,0-6 13 0</inkml:trace>
  <inkml:trace contextRef="#ctx0" brushRef="#br0" timeOffset="12511.9407">11563 4061 212 0,'3'0'79'0,"0"3"-61"0,6 5-12 0,-3-3-7 0,3-2-3 0,3 2 2 31,6-2 2-31,3-1 2 0,5-2-1 16,4-2-7-16,6-3-1 0,0-3-8 0,2 2-1 16,1-7 0-16,-3 2 2 15,-1 1 1-15,1-1 3 16,-3 1-16 0,-3-1-41-16,-4 3 0 15</inkml:trace>
  <inkml:trace contextRef="#ctx0" brushRef="#br0" timeOffset="13757.4298">12117 4038 148 0,'6'2'55'0,"-3"1"-43"0,3 7-3 0,-6-2-5 0,3 0-4 16,0-2 2-1,0 4 1-15,0 3 1 0,0-2-2 16,0 2-4-16,3 0-1 0,-1-2 4 16,4-3 1-16,0-3 0 15,0 1-2-15,3-6 1 16,0-6 1-16,3 4-3 0,-3-6-2 15,0 0 4-15,0 2 1 16,0-1 0-16,0-4-2 16,-4 6 1-16,1 2-1 15,0 3-3-15,0 5 2 16,0 9-1-16,-3-1 0 16,-3 11 0-16,0 5 0 15,-3 2 2-15,-3 4 2 16,0-1-3-1,-3 1 0-15,0-1 5 0,0 0 2 16,-3-5 6-16,0-2 3 16,0-3-6-16,1-6-1 15,-1-2-4-15,0-5-3 16,0-3 0-16,0-6 1 0,3-4-1 16,0-6 2-16,6-3 0 15,0-7 3 1,3-4-5-16,0-4-3 15,3-8 3-15,3-9 1 16,3-2-3-16,6 0 1 0,-1-2 0 16,4-1 0-16,0 0-3 15,0 3 0-15,3 6-1 16,-1 4 0 0,4 6-2-16,0 8-1 0,0 0 1 15,0 8 4-15,-4 5-1 16,1 5-1-16,-3 6 3 15,-3 5 2-15,-3 2 2 16,-3 6 1-16,-3 3 2 16,-3 2 1-16,-3 0-1 0,-3 0-1 15,-3 0-3-15,-3-5 1 16,0 0-2 0,-3 0-1-16,0-3 1 0,-3 0 1 15,0-7-1-15,-3-1 2 16,-3-2-2-1,3-6-1-15,1 0 1 16,-1-2-1-16,6 2 2 0,3-4 3 16,0-1-2-16,6 0-2 15,3 2 2 1,3 1 0-16,3 2-4 0,3-5-1 16,2 3 1-16,4 3 2 15,0-1 0-15,3 3-1 0,-3 0 1 16,0 3-1-1,0-1 0-15,2 3 2 16,1 3-3-16,0-5 0 0,0 2 1 16,0 1 0-16,0-4 0 15,-1-2 2-15,1 0-3 16,0-2 0-16,-6-4 1 16,3 1 2-16,-3-6-1 15,0-2 2 1,-3 0-2-16,-4-3 2 15,-2 0-4-15,0 0 0 0,-3 0 1 16,-3 3 0-16,-3-3 0 16,-3 3 0-16,0 3 0 15,-2 2 0-15,-4 2 0 16,0 4 0-16,0 7 0 16,0 3 2-16,0 5 1 15,0 6 1-15,3 2 0 0,6 5 0 16,3-5 0-16,6 3 2 15,6 0-3 1,6 0-2-16,3-3-3 0,3-2 1 16,2-4-10-16,4-1-5 15,0-6-14-15,-3 0-6 16,-1-8-43 0,-2 0-23-1,-6 0 49-15</inkml:trace>
  <inkml:trace contextRef="#ctx0" brushRef="#br0" timeOffset="15103.0739">13504 3945 144 0,'0'0'55'0,"0"0"-43"0,0 3-3 16,0 2-5-16,0 0-4 0,0 3 0 16,0-3-3-1,0 6 2-15,0 2 1 16,0-2 2-16,0 2 1 0,0 3-1 0,3 0-2 15,3-3 1-15,0 0-1 16,3-2 0-16,3-1 2 16,0-7-1-1,2 2-1-15,1-5 1 0,6-5 1 16,0 2-3 0,0-7 0-16,0-1 1 0,-1 3 0 15,-2-5 0-15,-3 5 2 16,-3 3-3-16,0 2 0 0,-3 6 1 15,-3 5 2 1,-3 2 3-16,-3 4 4 0,0-1-6 16,3 0-4-16,0 0 0 15,3 1 2-15,0-12 2 16,3 3 3-16,3-5-3 16,2-5 0-1,1 3-1-15,3-12-2 0,0 6 1 16,0-8-1-16,-3 1 0 15,-3 1 2-15,-3-2-3 16,-3 3 0-16,-3 0-8 16,-3 2-2-16,0 1-21 15,-3 2-46 1,-3 0 2-16</inkml:trace>
  <inkml:trace contextRef="#ctx0" brushRef="#br0" timeOffset="15798.6098">14287 3678 216 0,'9'0'82'0,"-3"10"-64"0,3 9-7 0,-6-9-8 0,2 9-7 16,-2 7 3-16,0 6 0 16,-3 5 1-16,-3 3 0 15,0 5 0-15,-2-3 0 0,-1-2-3 16,3-3 0 0,0-3 2-16,3-10 2 15,0-3 0-15,0-5 2 0,3-5 0 16,0-9 1-16,3-4-2 15,2-4-2-15,1-9-6 16,3 1-1-16,6-9-8 16,-6 1-1-16,0 1 9 15,0 5 3-15,0-2 4 16,0 7 0-16,0 3 0 16,0 0 2-16,-4 8-1 15,4 8 2-15,0 0 2 16,0 5 2-16,0 3-3 0,0-5-1 15,0 2-1-15,3 0-2 16,0-2 1-16,3-3-1 16,-1 0 0-16,4-3 2 15,3-5-1-15,0-3-1 16,0-2 1 0,-1 0-1-16,1-6 0 0,-3 3 2 15,-3-10 1-15,0 2 3 16,-3 0-1-16,-3 0 2 15,0 3-4-15,-4 2 0 16,1 6-1 0,-3-3-2-16,0 8-2 15,-3 0 1-15,-3 3 1 0,0 5 0 0,0 10-3 16,-3-2 2 0,0 8 1-16,-3-6 2 0,3 1-10 15,3 0-2-15,0-4-52 16,3-1-51-1,0-4 33-15</inkml:trace>
  <inkml:trace contextRef="#ctx0" brushRef="#br0" timeOffset="15987.2028">14840 3757 172 0,'0'3'66'0,"0"-3"-52"0,0 0-76 0,0 0-39 16</inkml:trace>
  <inkml:trace contextRef="#ctx0" brushRef="#br0" timeOffset="16725.0943">15445 3924 160 0,'-15'0'60'0,"6"5"-47"0,-6-5-3 16,6 3-3-16,-3-1-8 15,0 4 0-15,-3-1 1 16,0 0 2-16,1 3-1 16,-1 3-3-16,3-1 1 0,0 6 1 0,3-3 0 15,3 3 0 1,3 0 0-16,6 0 0 0,3-3 0 15,6-2 0-15,3-1 0 16,3-2 0 0,2 0 0-16,4-8-5 15,3 0-1-15,6-5-11 0,-3-3-1 16,-1-5 4 0,4-3 4-16,-3 0 3 0,-3-5 5 15,-1-3 1-15,-2-2 1 16,-3-3 4-16,-3-3 2 15,-3 0-2-15,-3 3-3 0,-3 0-3 16,0 0 1 0,-4 13 3-16,-2-3 3 15,0 9-2 1,-3 2-2-16,-3 16 0 0,-2 0-1 0,-1 13 0 16,-3 3 2-16,3 7 1 15,-3 4 1-15,3 2 0 16,3-3 0-16,3 1-2 15,3-6-2 1,3-3 9-16,3-10 4 0,6-3-2 16,-1-5 1-16,7-8-12 15,0 0-2-15,3-8-1 16,0-2-2-16,0 2 4 16,-4 0 2-16,1 5 0 15,0 3-1-15,-3 3-2 0,0 7 1 16,-3 6 3-16,0-2 3 15,-1 1 0 1,1 4 2-16,0 0-9 16,0-6 0-16,0 0-27 15,3-2-54-15,3-9 2 16</inkml:trace>
  <inkml:trace contextRef="#ctx0" brushRef="#br0" timeOffset="16955.9904">16564 3884 176 0,'6'8'66'0,"-6"5"-52"0,0 14-3 0,0-14-6 0,0 8-5 15,-3 8 0 1,0 0-3-16,-3-2 2 0,0 5 1 15,3-1 0-15,-3-2 0 0,6-5-42 32,0-3-50-32,0-5 17 15</inkml:trace>
  <inkml:trace contextRef="#ctx0" brushRef="#br0" timeOffset="17140.5309">16674 3810 160 0,'-15'8'63'0,"3"0"-49"0,0 2-19 0,6-4-11 16,0-1-49-16,0 3-18 15</inkml:trace>
  <inkml:trace contextRef="#ctx0" brushRef="#br0" timeOffset="17588.5335">16951 3868 192 0,'3'16'71'0,"-6"-8"-55"0,-3 11-7 0,0-9-7 0,0 3-3 15,-6 3 0-15,0 0-2 16,-3 0 0-16,0 0 2 16,0 0-9-16,1-6-1 0,-1 1 1 15,3-3 4-15,3-3 1 16,3 0 3-16,3-2 3 16,3 2 2-16,3-5-4 0,6-5 1 31,3 2 0-31,3 1 0 0,2-1-3 0,4 0 2 15,0 3 1 1,0 3 0-16,0 0 2 0,-3 2 3 16,-3 0 4-1,-4 3 5-15,-2 3-4 0,-3-1 2 16,-3 6-3-16,-6-2 0 16,-6 4-3-1,-2 1 1-15,-7-1-2 16,-3 1 0-16,0-3-6 0,3-3 1 15,3 3-7-15,3-8 0 16,3-3-24-16,3-3-9 16,6-2-37-1</inkml:trace>
  <inkml:trace contextRef="#ctx0" brushRef="#br0" timeOffset="18108.003">17668 3995 140 0,'15'-13'52'0,"-15"8"-41"0,6-3 2 15,-6 5 0-15,0 3-7 0,-3-5-1 16,-3 2-5-16,0 3 0 15,-6 0 0 1,0 3 0-16,-3 5 2 0,-2 2-1 0,-4 6 2 16,0 3-2-16,3 2-1 15,0-3 1 1,6 1-1-16,3-1 0 0,3-2 2 16,3-2-1-16,3-6 2 15,3-1 0-15,6-7 1 16,0 0-2-16,3-7-2 15,3 1 3-15,-3-2 2 16,0 0 9-16,0-5 3 16,-3 0-2-16,0 2-1 0,-3-5-6 15,-1 6 0-15,1 2-5 16,-3 0 0 0,0 5-3-16,-3 3-1 0,0 3 1 15,0 8 0-15,0 2 0 16,3 5 2-1,0-2-1-15,3 5-1 0,0 1-2 16,3-4 1-16,3 1-8 16,6-12-2-16,0 1-25 15,6-5-9-15,2-6-37 16</inkml:trace>
  <inkml:trace contextRef="#ctx0" brushRef="#br0" timeOffset="19723.5453">18192 3924 160 0,'-6'-13'60'0,"3"10"-47"0,0-2-5 0,3 5-5 16,0 0-5-16,-3 2-2 16,0 4 0-16,-3 4 3 0,0 1 0 15,0 5 1-15,0 5 0 16,0 5 0-16,0-5 2 16,3 3-1-16,0-3-1 0,0-2 3 15,3-1 2-15,0-7 4 16,0 0 2-16,0-3 3 15,3-1 4-15,0-7-12 16,0-7-4-16,3-1-1 16,0-3 1-16,3-8-3 15,0 1-2-15,3-3-1 16,3-3 3-16,0-3-2 16,0-2-1-16,0 3 5 15,0 2 1-15,-1 0 0 16,1 6 1-16,-3 5-2 15,0 5-1-15,0 5 1 16,-3 11-1-16,0 0-3 16,-3 8 2-16,-3 5 1 0,0 3 2 15,-3 2 1 1,0-2 1-16,0 0-5 16,0 2-1-16,3-7 1 0,3-1 2 15,0-7 0-15,3-1-1 16,0-2 1-16,-1 0 1 15,4-8-1-15,3 0 2 16,0-5-2-16,0-3-1 16,6-5 1-16,0 2 1 15,-1-7-3-15,1 2 0 16,0-3 3-16,-6 3 1 0,0 3 1 16,-3-3 0-1,0 3-2-15,-6 3-2 16,3-1 1-16,-6 3-1 0,0 3-3 15,-6 2 0 1,0-2 2-16,-6 5 0 0,0 5 1 16,-3-2 0-1,0 5-3-15,0 5 2 16,0 3 1-16,0 2 2 0,0 1-3 16,3 2 0-16,3-2 1 15,3-1 0-15,3-2 0 16,3-3 0-16,3 0-3 15,3-5 2-15,3-5 1 16,0 0 2-16,0-3-3 0,0-3 0 16,0 0 1-1,0 3 0-15,-3-8-3 0,3 0 2 16,-6 1 1 0,0-4 2-16,-1 0-3 0,-2-2 0 15,0 0 1 1,-3 2 0-16,0-5 0 0,0 3 2 15,0 5-1-15,0-5-1 16,0 5 1-16,0 0-1 16,0 0 0-16,3 3 2 15,0 0-3-15,0 2 0 16,3 3 1-16,3 3 2 0,0 2-3 16,0 3 0-1,0 5 1-15,0-5 0 16,0 5 0-16,-3-5 2 0,0 3-1 15,0-1-1-15,0-2 3 16,0 0 2-16,3-2 0 16,0-1 0-1,-1-5-3-15,4 0-2 0,0-3-2 16,3-2 1 0,-3-3 1-16,3 0 0 15,0-3 2-15,0 1 1 0,0 2 3 16,-1 0 1-16,-2 3 1 0,0 2 0 15,-3 3-4 1,-3 5-3-16,0 3 0 16,0 3 1-16,0 2-1 15,0 0 2-15,3 1-2 0,0-1 2 16,3-3-2 0,3 1-1-16,2-3 1 0,4-3-1 15,3-2 0-15,0-3 0 16,0 0 0-16,0 0 0 15,-4 0 0-15,1 2 0 16,-3 1 0-16,-3 2 2 16,0 3-3-16,0-5 0 15,0 5 1-15,-1 3 0 16,1-9-3-16,3 3 0 16,0-2-1-16,3-3 0 15,3-3-2-15,0 3-1 16,-1-7 4-16,1 1 1 0,-3 1 2 15,0-3 2 1,-3 0-3-16,-3 0-2 16,-1 3 2-16,-2 0 2 0,-3 2-2 15,-3 0 0-15,0 3-1 16,-3 6 0-16,0 1 4 16,-3 4 1-16,-3 5-4 15,0 2 1-15,-3 4-2 16,3-1-2-16,0-3 3 15,0-2 2-15,0-3-7 16,3-5-3-16,0-2-24 16,0-6-9-16,3-11-38 15</inkml:trace>
  <inkml:trace contextRef="#ctx0" brushRef="#br0" timeOffset="19881.5216">19508 3781 76 0,'-9'10'30'0,"3"-2"-24"0,0 6-1 32,3-6-2-32,0 0-36 0,0-1-13 15</inkml:trace>
  <inkml:trace contextRef="#ctx0" brushRef="#br0" timeOffset="20091.3386">19755 4109 32 0,'9'8'13'0,"-9"-5"-10"0,3-1 0 15,-3-2-2-15,3 0-1 16,0 0 2-16,0 0 1 0,0-2 1 16,-1-1 0-16,1 0 2 15,0 1-1 1,0 2 2-16</inkml:trace>
  <inkml:trace contextRef="#ctx0" brushRef="#br0" timeOffset="20489.288">19799 4117 112 0,'6'11'33'15,"-3"-4"-7"1,0 7-6-16,0 2-9 0,-3-6-5 15,0 3-3 1,0 1 0-16,0-1-2 0,0-3-1 0,0-2 3 16,0-2 0-16,3-4 3 15,0-2 8-15,3-2 3 16,0-4-8 0,3-2-5-16,0-2-6 0,3-3 1 15,0-1-4-15,3 1 1 16,0 3 4-16,-1-4 4 15,1 4-3-15,0 4-3 16,0-1 1-16,0 7 0 16,-3 0 1-16,0 0 2 15,0 7 1-15,-3-1 1 0,0 4-2 16,-1 4-2-16,-2-4-2 16,0 6 1-16,0 3 1 15,0-6 0-15,-3 3 0 16,3-6 0-16,0 1 0 15,0-3 0-15,0 0-18 16,0-8-8-16,3-6-19 16,0 1-32-1,3-3 20-15</inkml:trace>
  <inkml:trace contextRef="#ctx0" brushRef="#br0" timeOffset="21063.7866">20267 4098 124 0,'0'-5'46'0,"-3"5"-35"0,0 5-2 0,0-2 0 16,-3 2-4-16,0 6 2 16,-3 2-2-16,-3 0 2 15,0 3-4-15,0 3-4 0,3-3 0 16,0 0 1-16,6-1 0 16,3-1-3-16,3-4 2 15,3-2 3-15,3-3 1 0,3-2-1 16,0-3-2-16,0 0 3 15,3 0 0-15,-3 0-1 16,0 0-2-16,0 0 1 16,-4 3-1-16,1-1-3 15,3 4 2 1,0-4 1-16,0 1 0 0,3 0 0 16,3-3 2-16,3-3-6 15,2 0 1-15,1 1 3 16,6-12 4-16,6 1-3 15,2-3-1-15,4 0 0 16,0 1 2-16,0-7 8 16,-1 1 3-16,1-3-2 15,-3-5-1-15,-1-2-4 16,-2-6 1-16,-3-6-4 16,-7-2 0-16,-5 0 1 15,-3 3 2-15,-9 5-5 16,-6 2-3-16,-9 6 1 0,-3 6 0 15,-6 7 1-15,-3 8 0 16,-5 2 0-16,-7 12 0 16,-3 2 0-16,-3 21 0 15,1 0 0-15,-4 11 2 16,3 5 1-16,7 5 1 16,2 0-5-16,6-5 1 15,6 0 0-15,9-3 2 16,6-5-1-1,9 0 2-15,6-7-22 16,6-12-7-16,6-5-55 16</inkml:trace>
  <inkml:trace contextRef="#ctx0" brushRef="#br0" timeOffset="22977.0617">21148 4321 152 0,'12'2'57'0,"-6"-2"-44"0,5 3-8 0,-5-3-7 16,3 0-1-16,3-5 1 15,3-1 2-15,0-4 2 16,3-1-1-16,3-2-3 0,3-3 1 16,-1-2 3-1,4-4 3-15,0-1 7 0,3-4 4 16,-1-2-2-16,1-3 0 16,0-2-6-16,-3-3 0 15,0-3-5-15,-4 3-2 16,-2 0 0-16,-6 3-1 15,-3 5 0-15,-3 5 2 0,-3 8-3 16,0 0-2 0,-6 5-1-16,-3 6 3 15,-3 2 0-15,-3 6 1 0,-3 5-3 16,0 8 2 0,-3-3 1-16,-3 11 0 0,1 0 0 15,-4 5 2-15,0 0-1 16,3 5-1-16,3 1 1 15,3-1 1-15,3-2-3 16,3-3 0-16,3-2 1 16,6-4 2-16,3-2 1 15,6-2 1-15,3-6-2 16,3-2 1-16,3-3-2 0,0-6 2 16,-1-2-4-1,1-2 0-15,0-4 3 0,0-1 1 16,-3-1-1-16,0-6-2 15,-3 1-2 1,-1 3-1-16,-2-6 4 16,0 2 1-16,0-1-3 0,-3 1 1 15,0 1 0-15,-6 0 2 16,0 2-1 0,0 3-1-16,0 3 1 0,-3 2 1 15,0 1-3-15,0 2-2 16,-3 5 4-16,0 3 1 0,0 0-3 15,-3 3-1 1,3-1 1-16,0 3 2 0,3-2 0 16,0 2-1-1,0 3-2-15,3 3-1 16,6-6 4-16,0 3 1 0,3 0 0 16,0-1 1-16,3 1-4 15,0-3 0-15,2 1 1 16,1-4 2-16,0-2-3 15,0-2 0-15,0-4 1 16,0 1 2-16,0-3-3 16,-1-3-2-16,1 1 4 15,-3-4 3-15,0-2-1 16,0 0-2 0,0-2-3-16,-3-1 1 0,0 1 1 15,-3-6 2-15,-1 3-1 16,1-1 2-16,0 4-4 15,-3-1 0-15,0 3-1 0,-3 0 0 16,0 0 2 0,0 3 0-16,0 0 0 0,-3 2 0 15,0 0-3-15,0 3 0 16,0 0 2-16,0 3 0 16,0 2 1-16,-3 3 0 15,3 6 0-15,-3-7 2 16,0 4-3-16,3 0 0 15,0-1 1-15,0 3 2 16,0-2-1-16,0 0-1 16,3-1 1-16,-3-2-1 0,3 0 0 15,0-3 2 1,0 1-1-16,0-6-1 0,3 0 1 16,0 0-1-1,0-6 0-15,0 1 0 0,3-3 0 16,-3 0 2-16,3-2-3 15,-3-4-2-15,0 1 2 16,0 3 2-16,0-4 0 16,0 4 2-16,-4 4-4 15,1-1-2-15,0 1 2 16,0 4 0-16,0-1 1 16,-3 0 0-16,3 3 0 15,0 3 2-15,0 0-3 16,3-1 0-16,0 4 1 15,3-4 0-15,0 3 0 0,3-2 0 16,0 0 0 0,0-3 0-16,3 0 0 0,0 0 2 15,-1 0-1-15,1-3-1 16,0 0 1-16,0 3 1 16,0-5-1-1,0 3-1-15,-3-6-2 16,0 2 1-16,-3 1 1 0,-3-3 0 15,0 0 0-15,-4 6 2 16,-2-6-3-16,0 5 0 16,-2 0 1-16,-4 3 0 0,0 6 0 15,-3 2 0 1,0 2 2-16,0 3 3 16,3 8-2-16,3-2-2 0,3 2 0 15,3 0-1-15,3-2 0 16,3-3 2-16,6-3-1 15,2-2 2-15,4-6-2 16,6-3-1-16,3-4 1 16,6-3 1-16,2-9-3 15,4-4-2-15,0-3 2 16,-4-3 2 0,1-5 0-16,-3-8-1 0,-4-6 1 15,4-2-1-15,-3-10 0 16,-6-1 0-16,-6 3-3 0,-4 3 2 15,-5 0 1-15,-3 5 2 16,-6 0-3-16,-6 8 0 16,-6 2-1-16,-3 12-2 15,-2 7 3 1,-1 8 0-16,-6 8 1 0,-3 8 2 16,-6 8-1-16,0 13 2 15,-2 2-4-15,-1 14 0 16,0 14 1-16,3 1 2 15,10 1-1-15,5 0-1 16,6-3-4-16,6-2-2 16,6 0-30-16,3-12-12 0,0-4-32 15</inkml:trace>
  <inkml:trace contextRef="#ctx0" brushRef="#br0" timeOffset="24652.8315">18743 4400 120 0,'3'-13'46'0,"-6"13"-35"0,3-5-6 0,0 5-3 0,-3 5-4 15,-3-5 0-15,0 2 2 16,0 1 2-16,0 2-1 16,0 3 2-16,0 3-2 15,-3-1-1 1,3 4 3-16,-3-1 2 0,0 3 0 16,3 0 0-16,0 2-3 15,3 1-2-15,3-1 1 16,3-2-1-16,3 0 0 15,3-5 0-15,3-1 2 0,3-7 1 16,0-3 1-16,3 0-5 16,0-3 1-16,-1-2 0 0,1-3 2 15,-3 0 1-15,-3-3 3 16,0 1 3 0,-3-1 2-16,-3 1-1 15,0-1-1-15,-3 0-5 16,-3 4-3-16,0 1-3 0,-3 4 1 15,0 2 1 1,0 0 2-16,3 0-1 0,-3 2-1 16,3-2 1-16,0 3 1 0,6 0-1 15,3-6-1 1,3 0 1-16,6-2 1 16,2-3-3-16,7-8-2 15,0 3-1-15,3-8 0 0,0 0 3 16,-4-1 2-16,1-4 2 15,0 5 1 1,-3-3-2-16,-6 3 1 0,-4 2 0 16,-2 6 3-16,-3 5-8 15,-3 5-3 1,-3 9 3-16,-3 10 2 16,-6 5 1-16,-3 11 2 0,-3 7-2 15,-2 12-1-15,-4 4 3 16,0 6 0-16,0 2 3 0,0 1 1 15,3-6-6 1,3-2 0-16,3-6 1 16,6-2 1-16,3-9-4 15,3-7 1-15,6-5 0 0,3-9 2 16,3-7-1 0,0-6-1-16,0-8 1 0,0-5-1 15,3-2 2-15,-4-6 1 16,-2-5-4-1,-3-6-1-15,-3-4 5 0,-6-7 3 16,-3-4-3-16,-3-3 0 16,-3 0-1-16,-2 5-2 15,-4 3 1-15,0 8-1 16,-3 3 0 0,0 5 0-16,0 5 0 0,3 3 2 15,0 2-1-15,3 6 2 0,4-3 0 16,2 5 1-1,3 0 2-15,6 3 3 0,3 3-4 16,5 0-1-16,7 2-2 16,6 3 1-1,3-5-4-15,0 2-2 0,2 0-5 16,-2 1-2-16,0-1-11 16,0 0-4-16,-3-5-15 15,-1-5-7-15,1 2-26 16</inkml:trace>
  <inkml:trace contextRef="#ctx0" brushRef="#br0" timeOffset="25551.9393">19543 4448 156 0,'6'-3'60'0,"-3"6"-47"0,0 2 2 0,-3-5-5 15,3 3-9-15,0 5-2 16,0 2 0-16,0 1 2 15,0 2 0 1,0 8 6-16,-3-2 5 0,0 4-2 16,0 9 0-16,0-3-6 15,-3-2-1-15,3-3-1 0,0-1 1 16,0-9 0-16,0-1 3 16,3-3-1-16,3-7 2 0,0-6-4 15,3-2 0 1,3-5-3-16,0-6-1 0,0-3-1 15,3-2 0 1,-4 2 2-16,4-2 0 0,3 0 0 16,-3 3 2-16,0 4-1 15,-3 4-1-15,0 2 1 16,-3 5 1-16,0 3-3 16,0 8 0-16,-3 3 1 15,-3 5 0 1,-1 2 2-16,1 3 1 15,-3 0-4-15,0-2 1 0,0-3 0 16,3-3 2-16,0-2 1 16,3-3 1-16,3-3-5 15,3-5 1-15,3-3 0 16,3-5 0-16,3 0-3 16,0-8 2-16,-1 1 1 0,1 1 2 15,-3 1-1-15,0 5-1 16,-3 0 1-1,-3 3 1-15,0 5-3 0,-3 5 0 16,0 3 1-16,-1 0 0 16,-2 5 0-16,0 1 0 15,0 1 0-15,0 1 0 16,3-5 0-16,0 0 0 16,3-1 2-1,0-2 1-15,3-3-1 0,3-2-2 16,3-3-2-16,-1-3-1 15,-2-5 2-15,3-2 2 0,-3-1 0 16,-3-2-1 0,0-3 1-16,-3 0-1 0,-3 0-3 15,-1 1 2-15,-2 1 3 16,-3-2 1-16,0 3-1 16,-3 3 1-16,-3 2-4 15,0 2 0-15,-3 4 1 16,-2 2 0-16,-1 5 0 15,0 3 0-15,0 5 0 16,-3 3 0-16,3 5 2 16,0-2 1-16,3 2-4 15,3 0 1-15,3-2 0 16,6-1 2-16,3-2-6 16,3-3 1-16,3-5-10 15,6-3-2-15,-1-2-21 16,4-3-7-16,0-3-28 15,0-5-19-15,3-7 41 16</inkml:trace>
  <inkml:trace contextRef="#ctx0" brushRef="#br0" timeOffset="25982.7355">20573 4622 148 0,'15'-18'57'0,"-12"10"-44"0,0 0 5 0,-3 5 1 16,-3 1-9-16,0-1-3 15,-3 0-7-15,-3 6 0 16,0 2 0-16,-3 3 2 0,-2 0 1 0,-1 5 1 15,0 3 2-15,0 3-3 16,0 2-2-16,3-3 0 16,3 1 1-16,3-3-1 15,3 0 2-15,6-3-2 16,3-3 2-16,3-2-2 16,3-8 2-16,0 0-2 15,3 0-1-15,0-8 1 16,3 3-1-1,-4-3-3-15,1-2 2 0,0-1 3 16,-3 1 1-16,-3-1-1 16,0 0-2-16,-3 3 1 15,-3 3-1-15,-3 2 0 0,0 3 0 16,-3 6 0-16,-3 4 0 16,0-2 2-1,3 8 3-15,-3 0-2 0,6 3-2 16,0-1 0-1,3 3 1-15,0-5-3 0,6-3 0 16,0 1-12-16,3-12-7 16,3-2-20-16,3-2-8 15,-1-9-20 1</inkml:trace>
  <inkml:trace contextRef="#ctx0" brushRef="#br0" timeOffset="26903.6287">20993 4535 108 0,'0'0'41'0,"-3"5"-32"0,-6 3 0 0,3 0-1 0,-3-3 6 16,-3 9 5 0,0-1-3-16,-3 3-1 0,4 5-9 15,-4 0-4 1,3 0-1-16,0 0 1 0,3 1 1 0,3-4-1 15,6-2 1-15,0-3-4 16,6 0-2-16,0-2 2 0,3-3 2 16,3 3-2-1,3-6 0-15,-1 3 1 0,1-3 2 16,-3 0-1-16,0 1-1 16,-3 2 1-1,-3-6 1-15,-3 4-3 0,-3-1 0 16,-6-3 1-16,-3 4 2 15,-3-4-1-15,-3 1-1 16,0 0 1 0,4 5-1-16,-1-8 0 15,3 2 0-15,0-2-3 0,3 3 0 16,6-3 4-16,0 0 1 16,0 0 2-16,3-3 0 0,3 1-5 15,6-4 1 1,3 1-2-16,-1-3-2 0,4-2 5 15,3 2 1 1,0-6 0-16,0 4-2 0,-3-3 1 16,-3-1 1-16,-1-2-1 15,-2 3-1-15,-3 0 1 16,-3 2 1-16,-3-2-6 16,-3 5 1-1,0 3-1-15,-3 2-1 16,-3 3 6-16,0 6 1 0,0 2 0 15,-3 7 1-15,4-1-4 16,-1 4 0-16,3 3-1 16,3 0 0-16,0-2 2 15,6 0 2-15,2-6-1 16,4-3-1-16,3-2 3 16,0-2 0-16,3-4-6 15,0-2-2-15,0-2 4 0,3-4 5 16,-1-2-2-16,-2-2 1 15,0-3-3-15,0-1-1 16,-3 1 1-16,-3 0 2 16,0 0-1-16,-3-1 2 15,-3 6-2-15,-1-5-1 16,-2 5-2-16,0 3 1 16,-3 2-1-16,0 3 0 0,-3 6 0 31,0-1-2-31,1 5 7 15,-1-2 3-15,3 6-6 0,0 2 1 16,0-3-1-16,3 3 0 16,-1-3 0-16,7-3 0 15,3-2 2 1,0-5-3-16,3-3 0 0,0-3-12 16,0-5-7-16,3-2-31 15,0-3-32 1,-4-3 25-16</inkml:trace>
  <inkml:trace contextRef="#ctx0" brushRef="#br0" timeOffset="27240.5441">21505 4638 88 0,'-3'11'35'0,"0"2"-27"0,0 8 9 16,0-8 4-16,0 3-10 0,0 5-3 15,0 1 1 1,0-1 2-16,3 3-6 15,0-1-1-15,3-1-2 0,0-4 1 16,3-2-2 0,0-3 6-16,0-2 5 0,0-3 0 0,0-3 3 15,3-2-6-15,0-3-3 16,0-6-1-16,0 4-1 16,-1-12-2-16,1 1-2 15,0-3-2-15,0 0 1 16,0 1 1-16,0-1 0 15,3 0 0-15,0 3 0 0,0-1-5 16,3 1-1-16,0 3-11 16,2-1-3-16,1 3-15 15,0 0-42 1,0 0 4 0</inkml:trace>
  <inkml:trace contextRef="#ctx0" brushRef="#br0" timeOffset="28767.6223">21880 4823 56 0,'6'6'24'0,"-3"-4"-18"0,3-2 15 16,-3 0 9-16,0 0-12 0,3-2-2 15,3-1-8 1,3-2-3-16,-1-3-2 0,1-3-3 15,0 1 5 1,0-4 4-16,0 1-1 0,0-3 1 16,-3 0-5-16,-3 3-1 15,-3 3-1-15,0 2-2 0,-3 2 1 16,-3 6-4-16,-3 0 2 16,-3 8 1-1,-3 3 2-15,-3 2 3 0,0 3 2 0,0 2 1 16,1-2 2-1,-1 6-5-15,3-7-1 0,3 7-7 16,6-7-2-16,3 1 6 16,6-2 4-16,3-4-5 15,3 1 1 1,3-3-1-16,5-3 2 0,1-5-3 16,0 0-2-1,0-3 2-15,0 1 2 0,0-9 2 16,-1 1 1-16,-2-6-2 15,0 0-2-15,-3 0-2 16,0 0 1-16,-3 3 1 16,-3 0 0-16,-3 2 0 15,0 3 0-15,-3 0-3 16,-3 8 2 0,-3 5 3-16,-3 3-3 15,0 6 0-15,0-7 1 16,3 7 2-1,0 2 1-15,3-8 1 0,0-1-2 16,6-1-2-16,0-4-2 16,6-2 1-16,0-2 1 15,2-4 2-15,4-1-1 0,0-1-1 16,0 2-2-16,0 1 1 16,-3 2 1-16,0 3 2 15,-3 3-3-15,-1 2 0 16,1 1 5-16,-3 2 2 15,0-1-2-15,3 1-1 0,0-2 1 16,0 2 0-16,3-8-2 16,0 2-2-1,0-4 1-15,-1 2-1 16,1-6 0-16,0 4 2 16,0-4-3-16,0 1-2 0,-3 0 4 15,0 2 1-15,-3 1-3 16,0 2-1-16,-3 2 1 15,0 3 0 1,0 1 1-16,-1-1 0 16,-2-2-3-16,0-1 2 0,0-2 3 15,0 0 1-15,3 0-1 16,-3 0-2-16,0-2 1 16,3-4 1-16,-3 1-3 15,0 2 0-15,-3-2 1 16,0 0 2-16,0 2-6 0,-3 1 1 15,0 2 1 1,3 0 1-16,-6 0 1 0,0 2 2 16,0 1-3-16,0 0 0 15,6-3 1-15,0 0 2 16,0 0-1-16,3-3-1 16,3-2 1-1,0-3-1-15,3 0 0 16,0 0 0-16,0 0 0 0,-3 3 0 15,0-1-3 1,-3 4 2-16,0-1 1 16,0 3 0-16,0 0-3 0,0 3 2 0,-3-3 3 15,3 2 1 1,3-2-1-16,3 0 1 0,6-2-4 16,2-1 0-16,4-2 1 15,3-3 0 1,0-3 0-16,3-2 2 0,0-3 1 15,-1-2 3-15,7-4 3 16,-3-7 5-16,3 0-8 16,-4 0-3-16,-2-5 0 15,-3 2 0-15,-3 3-4 16,-6 5-1-16,-3 5-2 16,-12 9 0-1,-6 10 3-15,-6 10-2 0,-6 9-1 16,-3-1 5-1,0 9 1-15,0 2 0 0,3 0-2 16,1 0 1 0,2-2-1-16,3-3-3 0,0-1 2 15,0-9-1-15,-3-4-2 16,6-2 0-16,0-3 3 16,0-5 0-16,0 0 3 15,0-8-3-15,4 3 0 16,-1-3 1-16,6 0 2 15,3 0 3-15,5 0 4 16,7 0-4-16,6 3-3 16,12-3-1-1,6 3-1-15,11 2-3 0,7-2 2 16,2 5-8 0,7 5-2-16,2 1-60 15,-2 2-45-15,-7 2 41 0</inkml:trace>
  <inkml:trace contextRef="#ctx0" brushRef="#br0" timeOffset="30163.9292">2000 4837 232 0,'-9'0'88'0,"3"0"-69"0,6 0-5 15,0 0-7-15,0 0-10 0,0 0 0 16,0 0-7-1,3-8-2-15,3 5 7 16,0-2 0-16,2 2 1 0,7-2 3 0,-3 2 0 16,0 0-2-16,3 1 2 15,3-1 3-15,0 1 1 16,0 2 1-16,2 0 0 0,-8 0-2 16,0 0-2-16,0 2 3 15,-3 6 2 1,-6 0-2-16,-3 5 0 0,-6 3-1 15,-9 3-2-15,-3 2 1 16,-11 3-1-16,-4 5 2 16,0-5 3-1,0 2 0-15,-5 3 0 16,2-2-6-16,0-1 1 0,3-2 0 16,4-3 2-16,8-2-1 15,3-1-1-15,3-7 1 16,9 2-1-16,6 0 0 15,6-8 2-15,9 1-1 16,3-6 2-16,3 0 0 16,6-3 1-16,2-2-5 0,7 2 1 15,-6-7-5-15,3 2-1 16,2 0-6-16,-5-3-3 16,0 1-13-1,2-4-8-15,-5 1-20 16,0-8-36-16,0 0 21 15</inkml:trace>
  <inkml:trace contextRef="#ctx0" brushRef="#br0" timeOffset="30705.4816">2264 4622 168 0,'-23'-21'66'0,"2"13"-52"0,-3-8-3 0,9 11-6 0,-3-3-5 16,-3 0 0-16,-8 0-3 16,-4 3 0-1,-3 0 2-15,0 5 0 0,-2 2 1 0,2 6-3 16,-3 8 2-16,4 5 5 16,5 8 5-16,-3 6 4 15,6 4 4-15,3 9-7 16,10 2-1-16,5 3-5 0,3 8-1 15,12 3 1-15,3 2 0 16,11-5-2-16,7-3-2 16,9-5-2-1,3-6 1-15,5-10 1 16,7-10 2-16,5-9-1 0,7-7 2 16,2-11-2-16,-2-8 2 15,-1-13-2 1,-2-6 2-16,0-7 0 0,-4-6 1 15,-2-7 2 1,-7-1 1-16,-5-10 1 16,-6-3 0-16,-10 3-4 0,-8-8-1 15,-15 2 1-15,-15 3 0 16,-8 8-7-16,-13 3 0 16,0 8 1-16,-15 10 3 0,-8 0-5 15,-13 19 1 1,1 5-4-16,2 11 0 15,4 7-7-15,11 4-2 0,4 1-37 16,11 1-60 0,15 3 18-16</inkml:trace>
  <inkml:trace contextRef="#ctx0" brushRef="#br0" timeOffset="32264.0672">2717 4757 100 0,'0'-16'38'0,"0"8"-29"0,0 3 1 0,0 5-1 0,0 0-1 16,0 0 0-1,0 0-7-15,0 5 0 0,0 3-1 16,3 3 0-1,0 7 6-15,-3 12 6 0,0-1 3 16,-3 8 3 0,0 8-6-16,0-3-2 15,0 6-5-15,0 2 3 0,3-13 4 0,3 0-4 16,0-8 0-16,3-2 0 16,3-9 0-16,3-7-4 15,6-9-3-15,-1-7 0 16,-2-6 1-16,6-7-1 15,0-6 2-15,0-2-4 16,3-3 0-16,-7-1 1 16,1 4 0-16,0-3 0 15,-3 0 2-15,-3 5-1 16,0 5-1-16,-3 6-2 0,-3 5 1 16,-3 6 1-16,-3 7 2 15,3 11-1-15,-3 2 2 16,0 14 0-16,0 10 3 15,6 1-5-15,3 2-1 16,5-3 0-16,4-8 2 16,6-4-3-16,6-9 0 15,-3-8 3-15,5-8 1 16,4-10-1-16,-6-8-2 16,3-8 1-16,-4-6-1 15,-2-7 6-15,-3-3 4 0,-6 0-3 16,-6-3 1-16,-6-5-3 15,-6 3 0-15,-6-3-3 16,-3 0-2 0,-6-3-6-16,0 3-4 15,-3 5-5-15,3 6-4 16,-8 5 0-16,2 5-1 0,3 8-25 16,-3 8-8-1,3 8-16 1</inkml:trace>
  <inkml:trace contextRef="#ctx0" brushRef="#br0" timeOffset="32652.945">3485 5191 168 0,'33'0'63'0,"-19"3"-49"0,13-3 0 0,-12 0-3 15,0 0-5-15,6-3-1 16,-3-2-3-16,3-3 1 16,-4-3-2-16,1 1 2 0,-3-6 2 15,0-3-2-15,-6 1-2 16,-6-3 2-16,0-1 0 16,-3 1 5-1,-6 0 3-15,3 0-4 0,-6 5 1 16,-6 6-5-16,0 2 0 15,3 5-1-15,-3 3-2 0,1 5 1 16,-1 6-1 0,3-1-3-16,-3 9 2 0,3 5 1 15,6 2 0-15,3 3 0 16,3 3 0 0,6-3-3-16,3 3 2 15,9-3-10-15,-6-5-5 16,6-6-19-16,-1-4-5 0</inkml:trace>
  <inkml:trace contextRef="#ctx0" brushRef="#br0" timeOffset="34791.2799">4443 5056 148 0,'0'0'57'0,"0"0"-44"0,0 0 10 0,0 0 2 16,-3-2-12-16,0-1-2 15,0-8-7-15,-3 3-1 16,-3 0-1-16,1-2-4 0,-4-3 1 0,-3 2 1 16,0 3 2-16,0 3-3 15,-6 5 0-15,0 0-1 16,0 0 0-16,1 8 4 16,2 5 1-16,0 8-1 15,0 3-2-15,3 2 5 16,3 4 1-1,3 1-5-15,3 1 0 0,6-3-1 16,3-8 0-16,3 0 0 16,6-2 2-16,0-6-3 15,3-2 0-15,6-6-4 16,-3-8 1-16,3-5 0 0,2-5 2 16,-2-3-1-1,3-2 1-15,-9-3 2 16,3 0 2-16,-3-1-1 15,-3 1-1-15,-4 0 1 0,1 0 1 16,-3 0 1-16,-3 2 3 16,0 6-3-16,0 2 0 15,-3 6-1-15,0 5-2 16,0 5 1-16,0 9-1 16,0 4 2-16,3 3 1 15,3 6 1-15,0-1 0 16,0 3-2-16,6-2 1 15,6-3-2-15,3-6-1 0,0-5 1 16,5-2 1-16,1-6-3 16,0-7 0-1,0-9-1-15,2-2-2 16,1-6 3-16,-3-2 2 0,3-5 0 31,-6-3-1-31,-1 2 1 0,-2-5 1 0,-3 3-3 16,0 3 0-1,0-3 1 1,-3 7 0-16,-3 7-3 0,0 1 2 0,-1 6 1 16,1 8 0-16,0 3 0 15,-3 5 0-15,0 5 0 16,0 6 0 0,-6 2 0-16,3 8 0 0,-3 0 0 15,0 0 0-15,-3-2 2 0,0-1 1 16,-3 1 1-1,-3-4 0-15,3-1-2 16,-6-4 1-16,3-2-2 0,0-3-1 16,0-2 1-1,0-3 1-15,0-3 1 16,0-5 1-16,3 0-2 16,0-3-2-16,3-2 1 15,3 0-1-15,0-3 0 0,3 0 0 16,3 0-3-16,3-3 2 15,3 1 1-15,-3-3 2 16,6-3-1 0,3-3 2-1,-1 1-4-15,1-3 0 0,-3-1-1 0,0-1 0 16,0-1 4-16,-3 0 3 16,0 3-4-16,0-3-1 0,-4 3-2 15,-2 5 0 1,0 3 0-16,-3 5 0 15,-3 0 0-15,3 8 0 0,0 0 2 16,0 2 2-16,0 9-3 16,0 2 0-16,0 3 1 15,0 5 2-15,0 3-3 16,0 0-2-16,3 5 2 16,-3-8 2-16,0 6 0 15,0-1 2-15,3-5 0 16,-9 0 1-1,2 1-2-15,-2-7-2 0,0-1 1 16,-2-1 1-16,2-3-1 16,-6-2 2-16,0-2 0 0,0-4 1 15,-3-2-2-15,0-2-2 16,0-4 1-16,0-2-1 16,0-2-3-1,3-1 0-15,0 1 2 16,3-1 0-16,0 1 1 0,3-1 0 15,3 0-3 1,3 1 2-16,0 2-1 0,3 0-2 16,0 0 0-16,3 0 3 15,3 0-2 1,0-2-1-16,2-1 3 16,1 3 0-16,0-8 1 0,0 0 2 0,0 0-1 15,3 1 2-15,-9-1-2 16,0 0-1-16,-1-3 1 15,-2 6 1-15,-3 2-1 16,0 1-1-16,-3 2 1 16,0 5 1-16,-3 3-3 15,0 6-2-15,-3 7 2 16,-3 3 0 0,0 10 1-16,0 1 0 0,3-1 0 15,3 1 2-15,0-4 1 16,3-1 1-16,3-4-2 15,0-5-2-15,3-5 3 16,3 0 2-16,0-13-4 0,3-3-1 16,0-3 0-1,0-2 0-15,3 0-3 0,-1-3 2 16,-2 3 1-16,0 0 2 16,-3 2-3-1,0 6 0-15,0 2 1 0,-3 6 2 16,3 2-3-16,0 3 0 15,-3 2 1-15,-1 1 0 16,4 0 0-16,0-1 0 16,0-2 0-16,3 0 2 15,0-5-1-15,0-1-1 16,0-2 1-16,0 0-1 16,-1-2 0-16,4-1 0 0,-3 3 0 15,0 0 2-15,0 0-1 16,0 3 2-16,0-3-4 15,0 0 0-15,0 0 1 16,-1-3 0 0,1-2 0-16,0-3 0 0,3-3-3 15,0-2 0-15,0-5-3 16,-3 2-1-16,-3-3 1 16,-1 6 4-16,-2-3 3 0,0 5 2 15,0 3-4 1,-3 6 1-16,0 4-2 0,0 6 0 15,-3 3 2 1,0 5 0-16,0-6 0 0,0 4 2 16,0-1-1-1,0 0-1-15,0-2-6 16,0-3-4-16,0 0-12 16,0-3-6-16,3-2-1 0,0-1 3 15,0 1-8 1,0-3-41-1,3 0 6-15</inkml:trace>
  <inkml:trace contextRef="#ctx0" brushRef="#br0" timeOffset="36033.5202">6188 5212 140 0,'-3'8'55'0,"0"-2"-43"0,3-6-3 16,0 0-5-1,0 0-4-15,-3 0 2 0,0-3-1 16,0-2-1-16,0-6 1 15,3 0-1-15,0-4 0 0,3-4-3 16,3 1 0 0,3-4 4-16,-1 4 1 0,1-1 2 15,3 3 0-15,0 3 4 16,0 3 5 0,0-1-9-16,0 6-2 15,0 2-2-15,0 3 2 0,-3 5-3 16,0 6 0-16,0 5-1 15,-4 5 0-15,1-2 2 16,0 2 2-16,0 0 1 0,0 3 1 16,0-3 0-1,0 0 0-15,0-2-5 0,0-6 1 16,-3 0 0 0,0-2 2-16,0-4 1 0,3-4 1 15,-3-3 2-15,0-5 1 16,0-3-3-16,0-3-1 15,0 1-1 1,0-1-2-16,0 1 1 0,0-4 1 16,-3 1-3-16,3 0 0 15,-3 0 1-15,3 2 0 0,-3 1 0 16,0-1 0-16,0 0 0 16,3 1 0-16,3-3 0 15,0-1 2-15,3 1-1 16,2 0-1-16,1 5-2 15,3-5-1-15,0 5 2 16,0 2 0 0,0 6 1-16,-3 3 0 15,0 5 0-15,0 3 2 0,-3 4-3 16,-1 4 0-16,-2 2 3 16,0-2 3-16,0 2-2 15,0-3 0-15,-3-2-1 16,3 0-2-16,-3-3 1 15,3-2-1-15,0-3 2 16,0-3 1-16,0-2-1 0,3-3 1 16,0-3-2-1,3-2-1-15,0-3 1 16,0-3-1-16,-1-2 0 16,1-3 0-16,0-2 0 0,0-3 2 15,-3 2-1-15,-3-2-1 16,0 0 1-16,-3 5 1 15,-3 0-1-15,-3 3 2 16,0 2-4-16,-3 6 0 16,0 5-1-16,-3 5 0 15,3 6 2-15,0 5 0 16,3 5 0 0,3 3 2-16,3 2-3 0,3 3 0 15,3 0-26-15,3-5-11 0,6-3-45 31</inkml:trace>
  <inkml:trace contextRef="#ctx0" brushRef="#br0" timeOffset="38419.1316">7679 5051 236 0,'-6'21'88'0,"3"3"-69"0,3 18-7 0,-3-21-7 16,0 6-7-16,-3 2 0 15,3 0-5-15,-3-5 0 16,3-3 3-1,3-5-5-15,0-6 2 0,-6-10 7 16,3-7 3-16,-3-7 3 16,0-12 6-1,0-6 4-15,0-5-8 16,0-5-4-16,3-6-10 0,0 0-1 0,0-7-4 16,3 2 0-1,0 0-5 1,3 5-1-16,0 6 10 0,3 5 3 0,0 8 6 15,3 5 1-15,0 8 1 16,3 8 0-16,3 0-5 16,3 11-1-16,3 5 3 15,5 5 1-15,1 3 0 16,0 3 1-16,0 4-2 16,-3-4-1-16,-4 2 3 15,-8 0 0 1,-3 0 1-16,-3 1 0 0,-6-1-5 15,-6 0 1-15,-6 3 2 16,-6-6 3-16,1 3 0 16,-4 1 2-1,0-1-4-15,0-3 0 0,0 3-1 0,-3 1-2 16,1-4 1-16,5 1-1 16,0-1 0-16,3-2 0 15,6 0 0-15,3 0 0 16,6 0 0-16,6-6 2 15,6-2 1-15,6-2 1 16,3-4-2-16,6-4-2 16,2-1 1-16,1-2 1 15,3-3-1-15,0-6-1 16,-4 1 1-16,1-3-1 0,0 3 0 16,-3-8 0-1,-1 5 0-15,-5-5 2 16,-6 5-1-16,-6-5-1 0,-3 2 3 15,-3 3 0 1,-3-2-4-16,-6 5 1 0,-3 2 0 16,0 6 0-16,0-3-3 15,-3 8 0-15,0 3 2 16,1 4 0 0,-4 7 1-16,3 2 0 0,0 7 0 15,3-1 0-15,3 4 0 16,3-7 0-16,3-1 2 0,3-2 1 15,3-5-4 1,6-1 1-16,0-10 0 16,6 0 0-16,-1-8-3 15,4-2 2-15,0-6 1 0,0 0 0 16,0-5 0 0,-3-1 0-16,0-1-3 15,-4-1 2-15,-2 0 1 0,0 6 2 16,-3 2-1-1,-3 2-1-15,-3 6 1 0,0 3-1 16,-3 5 0-16,-3 11 0 16,-3-1 0-1,0 9 2-15,0 2-1 0,3 3-1 16,3 0 1-16,0-3-1 0,3-5 0 16,6-3 0-16,3-5 0 15,3-5 2 1,6-9-3-16,0-2 0 15,2-5-1-15,1 0-2 16,-3-3 3-16,0 0 2 0,-3 3 0 16,-3 0-1-16,-3 5 1 15,-1 2 1 1,1 4-3-16,-6 2-2 16,0 2 2-16,0 4 2 0,-3-1 0 15,0 0-1 1,0-2 1-16,0 0 1 0,3-3-1 15,0 0-1-15,3-3 1 16,0 0-1-16,0 1 0 16,-3-1 0-1,3 3 0-15,-3 3 0 0,3 2-3 0,0 5 2 16,-1 1 1-16,-2 0 2 16,3 2-1-1,0 0 2-15,3-2-2 0,3-3 2 16,3-3-4-1,3-2 0-15,0-6 1 16,2 0 2-16,1-2-3 0,0-3-2 16,0 0-1-16,0 0 0 15,-4 3 3-15,1 0 0 16,0 2 1-16,0 3 0 16,0 0 0-1,3 0 0-15,2 0-7 0,4-3 0 16,0-2-2-16,0 0 3 0,-1-3 4 15,1 0 1-15,0-3-2 16,-3 1 2 0,-6-1 5-16,-4 1 2 0,-2-4 4 15,-6 4 1-15,-3 2-5 16,-3-5-2 0,-3 2-2-16,-3 0-2 15,-3 6 1-15,-3 5-1 0,-3 5-3 16,-2 6 2-16,-4 5 1 15,0 5 0 1,0 5 0-16,3 4 0 0,0 1 0 16,6-4 0-16,6-3 0 15,3-6 2-15,3-5-1 16,6-7-1-16,6-6-2 16,0-8-1-16,6-6-1 0,0-4 0 15,-3-3 3 1,-1-3 0-16,1-3 1 15,-3-7 0-15,0-3 2 0,-3-3 1 16,-6-2-4-16,-3 0 1 16,-3-3 0-16,-3 2 2 15,-3 6-3-15,0 0 0 16,0 11-1-16,-3 7 0 16,0 9 2-1,0 10 0-15,0 10 0 0,0 14 0 0,0 8 0 16,1 8 2-1,2 5 1-15,3 0 1 16,3-3-2-16,3 0-2 0,3-5 1 16,2-2-1-1,4-9 0-15,0-5 2 0,3-5-1 16,3-8-1-16,3-5-6 16,3-9-4-1,-1-4-10-15,4-9-5 16,0 1 9-16,0-3 6 0,0-3 9 15,-4 3 3-15,-2 0 2 16,0 5 2-16,-3 0-1 16,-6 8 2-16,-3 3-4 15,0 10-2-15,-6 5 4 0,-3 4 4 16,0 2-3 0,-3 5 2-16,0-3-5 15,3 3-2-15,0-2-3 0,3-3 1 16,3-3 1-16,3-5 2 15,3 0-1-15,2-8 2 16,4-5-4-16,0-1 0 16,0-2 3-16,0 0 3 15,0 3-4-15,0 0-3 16,-1 0 5-16,1 2 5 16,0 0-6-16,0 3-3 15,0 3 2-15,-3 0 3 16,3 2-1-16,-1-3 0 15,1 1-3-15,3 0-1 16,0-1 1-16,0 1 2 16,0 0-1-16,-3 2-1 15,-1 3 3-15,1 5 0 16,0 0-1-16,0 1 1 0,0 1-4 16,0 4-2-16,0-6-7 15,2 0-2 1,1 1-24-16,0-6-9 15,3-6-43-15</inkml:trace>
  <inkml:trace contextRef="#ctx0" brushRef="#br0" timeOffset="39474.9111">10890 4826 188 0,'18'-16'71'0,"-12"8"-55"0,3-5 0 0,-6 10-2 15,0-2-6 1,0 0 1-16,0 2-1 0,0 0 0 16,-6-2-4-16,-3 2-7 0,-6 3-1 15,-6 3 4-15,-5 5 2 16,-4 0-5-16,-3 3 0 15,0 2 1 1,1 0 3-16,2 0 0 0,3 1-1 0,3-1-2 16,6-3 1-16,6 1-1 15,6 0-2 1,6-1 3-16,6 1 0 16,6-1-2-16,3 3 0 0,3 1 4 15,3-1 1-15,2 3 0 16,-2-6 1-16,-3 4-2 15,0 1-1-15,-6-1 3 16,-3-1 0-16,-3 0 1 16,-6 3 0-16,-6 0 2 15,-6 0 1 1,-3 0-1-16,-3-3 1 0,-3 0-4 16,3 0-2-16,0-2 0 15,0 0-1-15,0-1-3 0,4-5 2 16,2 1 3-1,3-4 1-15,6-2-1 16,3-2-2-16,6-4-2 0,3 1-1 16,5-11-1-1,4 0 3-15,6-5 0 0,3 0 1 16,2-8 0-16,1 2 0 16,0 1 0-1,-3-3 0-15,-6 5-3 16,-4 3 2-16,-5 2 3 0,-3 4 1 0,-6-1-1 15,-3 5-2 1,-3 3-2-16,-6 6 1 16,-3 4 1-16,-3 3 2 15,-3 9-3-15,1-1 0 16,-1 8 1-16,0 6 2 0,3 2-1 16,3 2-1-16,3-4 1 15,3-3 1 1,6-6-1-16,3-2 2 0,6-5-2 15,6-6-1-15,3-5 1 16,5-5 1-16,1-6-1 16,3-2-1-16,-3-3-2 15,-1 0 1-15,4 0 1 16,-9 3 2-16,0 2 1 0,-3 3 1 16,-3 3 0-1,0 2 0-15,-4 3-2 16,1 6-2-16,0-1 1 0,-3 3-1 15,3-3 0 1,0 1 0-16,0-1 0 0,3-2 2 16,0-3-1-16,0 0 2 15,-1-3-4-15,1 3 0 16,0-5 1 0,-3 2 0-16,0 0 0 0,0 3 0 15,-3 3-3-15,0 0 0 16,-3 2 2-16,0-2 0 15,0-1-4-15,0 1-1 16,-3-6-17-16,-3-2-8 0,-3-6-36 16,0-2-46-1,-3 0 31-15</inkml:trace>
  <inkml:trace contextRef="#ctx0" brushRef="#br0" timeOffset="41195.0761">11480 4892 96 0,'-6'-10'35'0,"3"4"-27"0,-3-2-2 0,3 6-1 0,3 2 0 31,0 0 4-31,0 8 2 0,0-3 3 16,0 8 2-16,0 6-1 15,-3-3 6-15,0 7 3 0,0 4-6 16,0-3 0-16,0 5-11 16,3-8 0-16,0-3 0 15,0-4-3-15,0-4-1 16,3-4 1-16,0-9 0 0,3-5-2 15,3-5 1-15,0-6-4 16,0-2 0 0,0 0-1-16,0-6 0 0,0 4 2 15,0-1 2 1,-1 5-1-16,1 3-1 0,-3 6-2 16,0 5 1-16,0 7-1 0,-3 3 0 15,0 3 2 1,0 3 2-16,0 0-1 15,0 2 2-15,3-5-2 0,3 0-1 16,3 0 1 0,0-3-1-16,6-2 0 0,0 2 0 15,-1-5 0-15,4 0 0 16,0 0-3-16,3 0 2 16,0 5 1-16,0 3 2 15,-1 3-3-15,-2 2 0 16,0 0-1-16,0 0 0 15,0-2 2-15,-3-1 2 16,-1-2-1-16,-2-5-1 16,0-3-2-16,0-3-1 15,0-2-3-15,-3 0 1 0,-3 2 1 16,0 3-1-16,0 5 1 16,0 6 0-1,-4 8 0-15,1 7 3 16,-3 3 2-16,3 6 2 0,-3 2-4 15,0-6-1-15,-3 1 3 16,0-5 3-16,0-6 1 16,0-5 2-16,-3-3 7 15,0-8 5-15,-3-8-3 16,0-4 1-16,-2-9-12 16,2-8-3-16,0-5-2 15,0-8 0-15,3-6-5 16,3 1 1-1,0-3 0-15,3 0-1 0,3 3 4 16,3-3 2-16,2 5 0 0,4 6-1 16,0 5-2-16,3 5 1 15,3 8-1-15,3 5 0 16,0 9 0 0,-1 10-2-16,1 0 3 0,0 7 0 15,-6 4 3 1,-3 2 1-16,-3 3-6 0,-6 2 0 15,-3 1 1-15,-6-1 1 16,-6 3 1-16,-3-2 2 16,-3-6-1-1,-3 0 2-15,-3-5-2 0,3-3 2 0,3-5-2 16,1-2 2-16,-1-4-2 16,3-2-1-1,3-2 1-15,3-1 1 0,6-2-1 16,3-1-1-16,3 1 1 15,3 0 1-15,6 2-1 16,2-8-1 0,7 4 1-16,0-4-1 15,6-2-3-15,0-1 0 0,-4-1 2 16,1-4 2 0,0-5 0-16,0 3-1 0,-3-3 1 15,-4-5-1-15,-2-3 0 0,-3 1 2 16,-3 2-3-1,-6-6 0-15,-3 6 1 16,-3 3 0-16,-3 4-3 16,-3 7 2-16,0 4 1 0,-3 8 0 15,-3 6-3-15,0 10 2 16,0 8 1 0,1 8 0-16,2 1 2 0,3 7 1 15,3 0-1 1,6 2-2-16,3-2 1 0,3 0-1 15,2-2 0-15,4-9 0 16,6-5 0-16,3-2 2 16,0-11-1-16,6-3 2 15,-1-7-2-15,4-6-1 16,-3-6 1-16,0-1-1 16,-4-4-3-16,-2 0 0 0,-3-4 4 15,-3-1 1-15,-3 3-3 16,-3 2 1-16,-3 3 0 15,-3 3 2-15,0 5-3 16,-3 6-2-16,-3 7 2 16,0 5 0-16,0 4 1 15,-3 7 2-15,0 3-1 16,3 2 2-16,0 6-2 16,0-3 2-16,3-8-4 15,3 0 0-15,-1-5 1 16,1-3 2-16,0-7-12 0,3-9-3 15,0-5-34-15,0-8-14 16,-3-5-23 0</inkml:trace>
  <inkml:trace contextRef="#ctx0" brushRef="#br0" timeOffset="41335.1277">12804 4654 96 0,'-6'19'35'0,"3"-9"-27"0,1 6-42 0,2-11-21 15</inkml:trace>
  <inkml:trace contextRef="#ctx0" brushRef="#br0" timeOffset="42142.8223">13007 4874 124 0,'3'10'49'0,"-3"-2"-38"0,-3 5 6 16,0-5-1-16,0 3-1 16,0-1 4-16,0 4-7 0,0-1 1 31,0-2-8-31,0-1-3 0,0-2-1 0,3-3-1 15,3-2 0-15,3-6 0 0,0-2 2 16,3-3-1 0,3-2-1-16,3-1 5 0,0 0 4 15,-1 3 4-15,4 0 2 16,-3 3-8-16,0 5-2 16,0 5-3-1,-3 3 1-15,0 6 0 0,-3 7 1 16,0-3-2-16,-3 6-2 15,-1-3 3 1,1 0 0-16,0-2-4 0,3-8 1 16,0-3 0-16,3-3 2 15,3-5-3-15,3-5 0 16,3-6-1-16,3-2-2 16,-1-3 3-16,1 0 0 0,-3-3 1 15,0 1 2 1,0 2-1-16,-3 3-1 15,-4 2 1-15,-2 3 1 0,-3 3-3 16,0 2 0-16,-3 3 1 16,-3 3 0-16,0 2 0 15,0 1 0-15,0-1-3 16,0 3 2-16,0-3 1 16,3 3 0-16,3 5 0 15,3 8 0-15,0 6 0 16,3 5 2-16,-1 10-3 15,1 3 0-15,3 3-1 16,-3-1 0-16,-3 1 4 16,-3-3 1-16,-6 0 10 0,0-6 3 15,-3-4-5 1,-3-6-2-16,-3-5-3 16,0-11 1-16,-3-5 0 0,0-8 3 15,0-8-3-15,3-8-2 16,0-8-5-1,0-5 0-15,6-3-2 0,3 1-2 16,3-4 0-16,3 1 3 16,3 0 0-16,0 2 1 15,3 0-9-15,3 3-4 16,3 0-15-16,2 0-8 0,1 0-20 16,3 2-10-16,0 6-13 31</inkml:trace>
  <inkml:trace contextRef="#ctx0" brushRef="#br0" timeOffset="42651.5833">14061 4911 116 0,'5'0'46'0,"-5"5"-35"0,0 11 3 16,0-6 1-1,-2 4-3-15,-1 7 3 0,0 0-2 16,0 8 0-16,0-2-7 15,0-1-2-15,3-2 2 0,0-3-3 16,3-5-2-16,3-3 0 16,2-5 1-16,4-8-1 0,6-3 2 15,3-2-2 1,0-11-1-16,0 0 9 16,0-2 4-16,-1-1-2 15,1 1-1-15,-3 2-6 16,0 3-1-16,-3 2-1 15,-3 6-2-15,0 5 1 0,0 8-1 16,-3 2-3-16,-1 4 2 16,4-1 1-16,0 0 0 15,3-2 2-15,0-3 1 16,3-3-1-16,3-3-2 16,0-4 1-16,-1-3-1 15,4-3-3-15,0-3 2 16,-3-2 3-16,0 0 1 0,-3-3-1 15,-4 0-2-15,-5 0 3 16,-3 3 0 0,-3-1-4-1,-3 4-1-15,-6-1-4 0,-3 1 1 0,0 2-13 16,1 2-5-16,-1 1-17 16,3 3-7-16,3-1-8 15,3 0-17 1,6 1 26-16</inkml:trace>
  <inkml:trace contextRef="#ctx0" brushRef="#br0" timeOffset="43362.6014">14739 4900 120 0,'24'0'46'0,"-15"3"-35"0,0 5 3 16,-6-8 1 0,0 5-9-16,-3 0-1 0,0 1-1 0,0-1 2 15,-3 5-3-15,-3 1 7 0,-3 5 3 16,0 2 0-16,-3 9 0 15,0-1-5 1,0 1-3-16,0-3-5 0,3 2 0 16,4-7 0-16,5-1 0 15,0-5 2-15,2-5 1 16,4-2-1 0,3-9-2-16,3-5 1 0,0-3-1 15,0-4 2 1,-3-4 1-16,0-2 1 0,0 0 2 0,0-3-1 15,-3 3 2 1,0-1-4-16,-3 1-2 0,0 5-3 16,0 6 1-1,0 2 1-15,-3 5 0 16,0 3 0-16,0 8 0 0,3 3 2 16,0 5 1-1,3 0-1-15,-1 5 1 0,4 0-2 16,0-3-1-16,6 1 3 15,3-3 0-15,3-3-4 16,0-5 1-16,3-3 0 16,2-2 2-16,4-6-1 15,0-5-1-15,3-2-2 16,-4-3 1-16,1-3 1 0,0 0 0 31,0 0 0-31,-1-3 0 0,-2 3 0 16,0 1 0-16,-3 7-3 15,-3 5 2-15,0 3 1 16,-4 5 0-16,-5 6 0 0,0 7 0 16,-3 4 0-16,-6 1 2 15,-3 1 8-15,-3 3 3 16,-3-1-4-16,-3-2-1 16,-3 0-4-16,-3-3-3 15,1-3 0-15,-1-2 1 16,0-2-1-16,0-7 2 15,3-4-2-15,0-3-1 0,3-3-8 16,3-7-3-16,0-3-14 16,6-3-4-16,3-3-23 15,3-2-9-15,6-3-11 16</inkml:trace>
  <inkml:trace contextRef="#ctx0" brushRef="#br0" timeOffset="44678.8394">15843 5030 140 0,'15'10'55'0,"-12"-4"-43"0,3-1 3 15,-6-2-1-15,0-1-1 16,0 1 3-16,0-3-1 15,0 0 1-15,0 0-8 16,-6-3-3-16,0-2 1 0,-3 0-1 16,-2-1 0-16,-1 1-3 0,-3 2-2 15,-3 1 1-15,-3 2-1 16,0 2 0 0,0 4 0-16,4 7 0 0,-1-3 0 31,3 4 0-31,0 2 2 0,6-1-1 0,3 1-1 15,3-2 1-15,6-4-1 0,6-2 0 16,6-3 0 0,3-5-3-16,6-2 0 15,2-6 2-15,1-5 0 16,0-3-2-16,0-5 2 0,-1-3 1 16,1 0 2-16,-3-3-1 15,-3-4-1-15,-3-4 1 16,-3 1 1-16,-3-3 1 0,-4-3 1 15,-2 0 0 1,-3 3 0-16,-3 3-5 16,-3 5 1-16,0 5-2 15,-5 6 0-15,-1 7 2 0,-3 8 0 16,0 6 2 0,0 8 1-16,0 7-1 15,0 6-2-15,3 2 3 0,3 6 0 16,6 3-1-1,3 2-2-15,6 2 1 0,3 1-1 16,3 0 0-16,6-3 0 16,0-3 0-1,2-7 0-15,4-6 0 16,0-5 0-16,3-6 0 0,2-2 2 16,1-8-1-16,-3-3-1 15,0-4-2-15,-3-4 1 16,-4-2 1-16,-2-3 2 15,-3 0-1-15,-6 0-1 16,-3-2-2-16,-3 2 1 0,-3 2-1 16,-3 4 0-16,-3-1 2 15,-6 3 2-15,-3 6-3 16,-3 4-2-16,-3 4 4 16,0 4 1-1,1 3-3-15,2 3 1 0,0 3 0 16,3-3 2-16,3 0-1 15,0-6-1-15,6-2 1 16,3-3 1-16,3-5-1 16,6-2 2-16,3-4-2 0,3-4-1 15,3-3 1 1,2-3-1-16,1-3 0 16,0 3 2-16,0 1-3 15,0 1 0-15,-3 4 1 0,-4 4 2 16,-2 4-1-16,0 7 2 15,-3 3-2 1,-3 5-1-16,0 3 5 0,0 3 1 16,0 4-2-16,-3-4-3 15,3-1 0-15,0 1 1 16,0-8 1-16,3-1 1 16,0-2-2-16,3 0-2 15,3-8 1-15,5 0-1 16,1 0-3-1,0 3 2-15,0-1 1 0,3 4 0 16,-1-1 0-16,1 3 0 0,3 0 0 16,3-3 2-16,0 0-1 15,-1-2-1 1,1-3 1-16,6-3 1 16,0-2-3-16,2-8 0 15,-2 0 1-15,0-6 2 0,-4 1-3 16,-5-4-2-16,-3 4 4 15,-3-6 3-15,-6 3 1 16,-3 5 0-16,-3 3-3 16,-3 5-2-16,-6 3-2 15,-6 7-1-15,-3 9 2 16,-3 2 2-16,0 11 0 16,0 2 2-16,3 3-4 0,3 1 0 15,6-4-6 1,3-2 0-1,6-6-50-15,9-4-22 0,6-4-12 16</inkml:trace>
  <inkml:trace contextRef="#ctx0" brushRef="#br0" timeOffset="44820.7957">17909 5165 228 0,'9'5'88'0,"-12"0"-69"0,-6 3-102 0,0-5-51 0</inkml:trace>
  <inkml:trace contextRef="#ctx0" brushRef="#br0" timeOffset="46062.6268">1934 5588 160 0,'0'0'60'0,"0"0"-47"0,0 0 4 16,0 0-3-16,3 3-5 16,0 2 2-1,9-2-2-15,3-1 0 16,6 4-5-16,2-1-1 0,4-3 3 0,-3 1 1 15,6 2 1-15,3 3-2 16,-7 0-1 0,1 6-3-16,-3-1-2 0,-3 0 1 15,-3 3-1-15,-9 0 0 16,-9 2 0-16,-9 3 2 16,-9 1 1-16,-3-1-4 15,-3 0 1-15,-6 0-2 16,1-2 0-16,-1-1-3 15,0-2-1-15,6-3 3 16,-3-2 1-16,10-1-1 0,2-2 0 16,6 0-1-16,3-2 3 15,9-1 0 1,3-3 3-16,3 1 1 0,3 2 1 16,2 1-2-16,7-1-2 15,-6 3 3-15,3 0 2 16,0 2-2-16,-3 1-2 15,-3 2 0-15,-3 3 1 16,-3 3-3-16,0-1 0 16,-6 3 3-16,-9-2 1 15,0 2-1-15,-6-2-2 16,0-1 1-16,-3 1-1 0,0-4 0 16,-6-4 0-16,-2-3-5 15,5-3-1 1,3-2-11-16,3-6-1 0,0-5-42 15,0-2-46 1,9-3 29-16</inkml:trace>
  <inkml:trace contextRef="#ctx0" brushRef="#br0" timeOffset="46562.2532">2244 5435 212 0,'-21'-19'79'0,"6"16"-61"0,-6 1-5 0,9 4-7 15,-6 4-4-15,0 10 3 16,-11-1 0 0,-1 9 2-16,-3 8-4 0,-3 10-2 0,-2 3 2 15,2 8 0-15,0 5 1 16,7 6 0-1,2 2 0-15,9 0-2 16,3 0-2-16,9 0 1 0,6-5 1 16,9-2-1-16,9-7 2 15,6-7-2-15,11-5 2 16,10-13-4 0,0-9 0-16,11-10-6 0,1-13 0 15,5-11-2-15,1-8 1 0,2-13 2 16,4-5 4-1,-10-9 7-15,-2-7 5 0,-7-5 1 16,-5-1 3 0,-15-2-5-16,-6-5-1 15,-12 2-2-15,-15 0 1 0,-18 0 0 16,-9 11 1-16,-9 10-4 16,-8 9-3-16,-7 7 0 15,-8 8-1-15,-4 11-11 16,1 8-5-16,-7 7-45 15,7 12-20-15,2-4-13 16</inkml:trace>
  <inkml:trace contextRef="#ctx0" brushRef="#br0" timeOffset="56405.7812">2988 5670 296 0,'-3'-16'110'0,"0"14"-86"0,3-9-9 0,0 8-10 16,3 1-9-16,3-1 0 0,6 0-4 15,2 3 0-15,1 6 4 16,3 10-2-16,0 2 1 0,3 6 3 15,-9 8 1-15,0 7 1 16,-3 6 0-16,0 3 0 16,-3 7 0-16,0 1 0 15,-4 0 2-15,1-4-3 16,0-4 0-16,0-6-10 31,3-7-3-31,3-9-50 0,3-10-23 16,0-11 1-1</inkml:trace>
  <inkml:trace contextRef="#ctx0" brushRef="#br0" timeOffset="57323.5425">2750 5628 228 0,'-18'10'88'0,"12"4"-69"0,3-4-5 16,0-5-7-16,6 6-7 0,0 0 0 15,6-1-5-15,6 1-1 16,8-6 3-16,-2 0 1 15,9-5 4-15,6-2-3 16,5-1 0-16,7-8 1 0,3-4 0 16,2-7 0-16,1-7 0 15,-4 0 0-15,-2-3 0 0,-3-2 0 16,-1 2 2 0,-14 3-3-16,-3 3 0 15,-6 5 1-15,-3 5 2 0,-4 5-3 16,-8 3 0-16,0 13 1 15,-3 11 0 1,0 13 2-16,-3 8 1 16,0 11 1-16,0 2-5 15,3 11 1-15,-3 3 0 16,3-1 2-16,0-5-1 16,3-5-1-16,3-8 1 15,0-8-1-15,3-10 2 16,0-9 3-16,0-7 0 15,6-11 0-15,-6-5-3 0,5-9 1 16,4-1-4 0,0-1 0-16,-3 0-1 15,3 5 0-15,-6 6 2 16,2 8 0-16,4 7 0 16,3 6 0-16,3 8 0 0,-6 0 2 15,6-1-1-15,-1 1 2 16,4-3-2-16,0-5 2 15,6-5-4-15,5-6-2 16,-2-7 4-16,6-6 1 16,-1-6-3-1,1-4 1-15,0-3 2 16,-4-3 1-16,-5-3-1 0,-6 1 1 0,-3-1-4 16,-10 1 0-1,-2 0 5-15,-6-1 2 0,-6 1 2 31,-3 2 0-31,-6 5-4 0,0 3-3 16,-3 6 0-16,-3 5-1 0,1 7-3 16,-1 9 2-16,0 13 1 15,3 10 2-15,6 6-3 16,3 10 0-16,0 0 1 16,9 0 0-16,9 1 0 15,2-4 2-15,7-4-8 0,3-6-1 16,3-5-20-16,-1-9-10 15,7-2-25 1,-6-10-51 0,3-6 21-16</inkml:trace>
  <inkml:trace contextRef="#ctx0" brushRef="#br0" timeOffset="58058.8281">4922 6136 156 0,'0'0'57'0,"-2"2"-44"0,4 1-1 16,-2 0-3-16,3 2 3 16,0-2 2-16,3 2-1 15,3-2 0 1,3-3-7-16,0 0-2 0,6-3 2 16,3 0 1-16,0-5 3 0,0-2-3 15,2-6-2-15,-2-3-2 16,0-2 0-16,0-3 0 15,-3-2 3-15,-3-1-5 16,-1 1-1-16,-2-1 0 16,-9 1 0-16,-3 2 0 15,-3 3 2-15,-3 3-1 16,-3 2-1 0,-2 5-2-16,-4 3 1 15,-3 5 1-15,0 3 0 0,-3 8 0 0,0 6 0 31,3 4 0-31,4 6 2 0,2 2-1 0,3 4-1 16,6 1 3-16,3 1 0 16,6-6 1-1,3-2 2-15,6-3-3 16,2-2 0-16,7-3-1 0,-3-6-2 16,6-4 1-16,3-4 1 15,-1-7-1-15,1-3-1 16,0-8-2-1,-3 0 1-15,-1-7-1 0,-2-4-2 16,0-2 3-16,-6 0 2 16,-3-3 0-16,0 0 2 15,-9 6-4-15,0 0-2 16,-3 4 2-16,-3 4 2 16,0 2 0-1,0 5-1-15,0 3-2 0,0 6-1 16,3 4 2-16,0 6 0 15,2 6 1-15,7 7 2 16,3 3-1-16,3 2 2 16,3 1-2-16,6-1 2 0,3 0-2 15,2-2 2 1,7-3-2-16,3-2-1 0,-1-3-2 16,1-3-1-16,-3-8-7 15,2-2-4-15,-5-6-21 16,-6-5-8-16,0-5-39 15,-4-3-24 1,-2-2 49 0</inkml:trace>
  <inkml:trace contextRef="#ctx0" brushRef="#br0" timeOffset="58266.5104">6051 5763 184 0,'-15'-8'71'0,"0"10"-55"0,-6-4 4 0,9 4-2 0,-6 4-9 0,6-1-1 16,-17 13 2-16,-7 9 1 0,-3 7-5 15,-3 3-2-15,4 3 2 16,-1 5-3 0,3-5-2-16,4-3 0 0,5-3-1 0,3-7-14 31,6-6-5-31,3-8-48 16,6-5-51-16,3-3 32 0</inkml:trace>
  <inkml:trace contextRef="#ctx0" brushRef="#br0" timeOffset="60234.4134">5875 6305 172 0,'27'37'66'0,"-21"-16"-52"0,3 8 6 16,-6-15-3-16,0 4-2 16,0 6 1-16,-3-3-8 15,0-2-3-15,0-4-3 16,0-1 1-16,0-6 2 0,0-8 9 15,-3-6 5-15,-3-10-9 16,0-7-3-16,3-12-3 16,0-12 0-16,0-6-2 15,3-8-2-15,3-5-4 0,3 0 0 16,6-1 0 0,2 4 2-16,7 5-1 0,3 7 1 15,3 6-3-15,0 6-1 16,2 10 0-16,-2 7 2 15,0 9 2-15,0 8 1 16,0 8 1-16,-4 5 0 16,-2 7 0-16,-3 7 0 15,-3 4 0-15,-6 6 0 16,-6 2 0-16,-3 3 2 16,-6 0 3-16,-3-2 2 15,-3-4-1-15,-3-1-1 0,0-7-3 16,1-4-2-1,-1-6 1-15,3-2 1 16,0-6-3-16,0-5 0 16,3 0 1-16,3-3 2 0,6-2-3 15,0 0-2-15,6-3 2 16,6 0 0-16,6-3 1 16,3 1 0-16,5-4 0 15,4 1 2-15,6 0-1 0,3-3-1 16,-1-2-2-1,1-4 1-15,3-1 1 0,-4-1 0 16,-2 0 0 0,-6 0 0-16,-3 3 2 15,-10 0 1-15,-5 2-1 0,-3 1 1 16,-6 5-2 0,-6 2 2-16,-3 6-2 15,-6 2-1-15,-2 8 1 0,-4 6-1 16,0 7-3-1,0 9 0-15,3 5 2 0,3 2 2 16,3 3-2-16,6 0 0 16,3-2 1-16,6-6 0 15,3-6-5-15,6-7 1 16,3-5 0-16,3-8-1 0,6-11-3 16,2-8-2-16,4-8-9 15,0-5 0 1,-1-3 8-16,1 0 5 15,-3 1 5-15,0 2 3 0,-6 5 1 16,-1 3 1-16,-5 5 0 16,0 5 0-16,0 6 2 15,-3 5 1-15,-3 5-1 16,0 3-1 0,-3 0-3-16,0 0 1 15,-4 0-2-15,1-3 2 0,0-5-2 16,0-3-1-1,0-2 1-15,0-3 1 0,-3-2-1 16,0-1 2-16,-3-2 2 16,-3 0 2-16,-3 2-3 0,-3 0-3 15,-3 3 0 1,-2 3-1-16,-1 5-3 0,-3 5 2 16,0 6 3-16,-6 5 1 15,3 5-4-15,3 6 1 16,1 2 0-16,2 2 0 15,6 1 0-15,3 0 0 16,6-3 2 0,6-3 1-16,9-4-1 15,5-6-2-15,10-9 1 0,9-4-1 16,3-8-3-16,5-6 2 16,4-5-1-16,2-5 0 15,1-5 2-15,0-6 2 16,-1-5-1-16,-5 0 2 15,-7 0 0-15,-5-3 1 16,-9-2-2-16,-6-3 1 0,-6 0-4 16,-6-5 0-1,-9 2 3-15,-6 6 1 0,-3 5-1 16,-3 10-2-16,0 9 1 16,-3 10 1-16,0 13-3 15,-3 14-2-15,3 10 2 16,1 13 0-16,2 6 1 15,3 7 0-15,3 1 0 16,6-1 0-16,3-2-5 0,6-3-1 16,3-7-4-16,-1-4 1 15,1-9 0 1,-3-7 1-16,-3-4-2 16,0-6 1-16,-3-8-2 0,-3-5 0 15,-6-5 6 1,-3-5 2-16,-3-6 5 15,-2-3 1-15,-4-2 1 0,-3-3 2 16,3 3 1-16,-3 0 1 16,3 2 0-16,3 3 0 15,3 3-2-15,1 3 1 16,2 2 2-16,3 0 5 16,3 0-6-16,6 0 0 15,6 0-6-15,8-3-2 0,7 1 2 16,6-3 3-16,9-1-2 15,2 1 0-15,4 3-1 16,0-4-2-16,-1 4 1 16,-2-1-1-16,-3 6-5 15,-7 0 1-15,-5 2 2 16,-6 0 3-16,-3 1-5 16,-6 2 1-1,-3 2 1-15,-3-2 3 0,0 3 0 16,-3 0-1-16,-3-3 1 15,-3 2 1 1,-3 3-1-16,0-2 2 0,-3 2-2 16,0 1 2-16,0 2-4 0,0 0 0 15,0 2 1 1,3 3 0-16,0 3 0 0,0 5 0 16,6 1 2-1,0 1 1-15,6 1-1 0,3 0-2 16,3-3 1-16,3 0-1 15,6-2 2-15,3-6 3 16,2-2-4 0,7-6-1-16,3-5 0 0,0-3 0 15,-1-2 0-15,1-3 2 16,0-2-3-16,2-4 0 16,-5 1-1-1,-3-3 0-15,-3 0 2 0,-3 0 0 0,-4 3-3 16,-5 0 0-1,-3 2-5-15,-3 1-2 16,-3 2 0-16,0 0 1 0,-3 3-8 16,0-1-3-1,0 1-19-15,0 2-7 0,-3 1-36 16</inkml:trace>
  <inkml:trace contextRef="#ctx0" brushRef="#br0" timeOffset="61154.0568">8390 5792 236 0,'0'-3'90'0,"0"0"-70"0,-3-5-7 0,0 6-10 31,-3-3-9-31,-3-1 1 0,0-2-6 0,-2 0-3 16,-4 3 8-1,-3 2 0-15,-3 1 2 0,-6 4 3 0,0 4 0 16,-5 2 1-16,-4 5 0 15,0 3 2-15,3 2 3 16,4 6 4-16,5 0 5 16,6 2-8-16,3 1-1 15,6-3-3-15,9-3-2 16,6-5 1-16,9-6-1 16,6-2-3-16,9-5 0 15,2-6-9-15,4-7-5 0,3-6 6 16,-4-3 6-16,-2-5 8 15,0-2 6-15,-6-3-3 16,-6 0 2 0,-4-8-1-16,-5-6 1 0,-6-2-4 15,-6-5-1 1,-3-5-3-16,-3 2-1 0,-6 2 1 16,-2 4 0-16,-4 7 0 15,0 8 0 1,0 14 0-16,0 7 2 15,0 9-1-15,3 10-1 0,4 13 1 16,2 10 1-16,3 14-1 16,6 6 2-16,6 4 0 15,3 1 1-15,5 5-5 16,4-3 1-16,0-5-2 16,3-6-2-16,0-7-22 15,3-8-7-15,5-11-59 16</inkml:trace>
  <inkml:trace contextRef="#ctx0" brushRef="#br0" timeOffset="61511.782">8899 5607 204 0,'3'7'77'0,"3"7"-60"0,-3 10-3 0,0-11-3 16,0 5-6-16,0 6 0 16,3 3-3-16,0 2-2 0,0 2 1 15,3 4-1-15,3-3 2 16,3-3-1-16,-1-6-1 0,1-4 3 16,6-6 0-16,-3-8 3 15,3-5 1 1,0-7-3-16,3-7-1 0,-1-4 1 15,4-6 2-15,-3-2-3 16,0-4-2 0,-3 1-3-16,-1-2-1 15,-5-1-5-15,-3 0-2 0,-3 6-6 0,-3-1-3 16,-3 3-18 0,-3 6-9-16,0 5-30 15</inkml:trace>
  <inkml:trace contextRef="#ctx0" brushRef="#br0" timeOffset="62966.3113">9622 5633 196 0,'3'5'74'0,"-3"3"-58"15,-3 0-4-15,1 0-6 16,-1 0-4-16,-3 0 3 15,0 3-2 1,-3-1 0-16,0 6-1 0,-3-3 3 0,0 6 1 16,3 2 0-16,0 3-1 15,0 2-1-15,3 1 0 16,6-4-2-16,3 1-2 16,3-8-2-16,6-3-1 0,0-5 2 15,6-8 0-15,0-5 1 16,3-6 2-16,-1-7-3 15,1-3 0 1,0-6-1-16,-3 3 0 16,-3-2 2-16,-3 2 2 0,-3 0 3 15,-3 1 2-15,-3 1-3 16,-3 4-1-16,-3 7-1 16,0 6-2-16,0 10-2 15,0 6 1-15,0 7 3 0,0 6 1 16,3 5-1-1,3 3 1-15,3 0-2 0,5 0-1 16,7-3 1-16,6-3 1 16,6-5-1-1,6-5-1-15,2-8-4 0,7-5-2 16,3-9-2-16,5-4 2 16,4-9 4-16,-4-4 1 15,1-4 3-15,-6-2 1 16,-7 0-4-16,-2-8-1 0,-6-3 1 15,-7-5 2 1,-5-5 0-16,-6 0-1 0,-6-3-2 16,-6 2 1-16,-6 4-1 15,-3 5 0-15,-3 7 0 32,-3 11 0-32,-3 14 2 0,-5 10 2 15,-4 8 1-15,0 13 1 0,0 11-2 16,3 13 1-16,3 2-2 15,4 6-1-15,5-3 1 16,6-2-1-16,6 0 0 16,6-9 2-16,5-7 1 15,4-8 1-15,3-8 0 16,3-6 2-16,0-7-3 16,3-6-2-16,2-5-3 15,-2-5 1-15,-3-3-1 0,-3 0-2 16,-3 3 3-16,-4 0 2 15,-2 5 0-15,0 3-1 16,-3 5 1-16,0 8-1 16,-3 2 0-16,0 6 2 15,0 3-1-15,0-1 2 16,3-2-2-16,3 0-1 16,3-6 1-16,3-2 1 15,2-5-1 1,4-6-1-16,0-2 1 0,0 0 1 15,3-3-3-15,2 3-2 16,-2-1 2-16,0 4 2 16,-3-1-2-16,3 3-2 15,-4 3 2-15,1 2 2 0,0 0 0 16,3-2-1-16,0-3 1 16,-1-3 1-16,1-2-1 15,-3-3-1-15,0 0-2 16,-3-5 1-16,-1 0 1 15,1-3 0-15,-6 3 0 16,-3-1 2-16,0 4-3 16,-3 2 0-1,-3 2 1-15,-3 6 0 16,-3 6-3-16,0 7 2 0,-3-2 1 16,0 4 0-16,3 4 0 15,0-1 0-15,3 1 2 16,3-3 1-16,3-3-1 15,3-5-2-15,3-5 1 0,2-6-1 16,4-2 0-16,3-6 0 16,0-2-3-16,3-3 0 15,-4 0-1-15,1-2 3 16,0 2 0-16,0 0 1 16,-3 3-3-16,0 2 2 15,-1 8 1-15,1 3 0 16,0 8 0-16,-3 3 0 15,3 2 0-15,0 6 2 16,-1 2-1-16,-2 3-1 16,0 0 5-16,-3-1 4 0,-3 1-3 15,-3 0-1-15,-6-3 0 16,-3-2 1 0,-6-3-5-16,-3-3-1 15,-3-3-2-15,-3-2-2 0,-3-2 3 16,0-4 2-1,4-2-7-15,2 0-1 16,3-2-16-16,0-4-5 0,6-2-37 16,3-2-50-1,3-3 25-15</inkml:trace>
  <inkml:trace contextRef="#ctx0" brushRef="#br0" timeOffset="64117.9045">12650 5749 244 0,'0'-13'93'0,"-6"8"-72"0,-3-8-8 15,3 10-10-15,-3-5-11 16,-3 3 0-16,-3-1-5 16,-6 6 1-16,-3 0 6 15,1 6 3-15,-4 2 3 0,3 5-3 16,0 3 0-16,3 2 4 16,6 1 1-16,4-1-5 0,2-2-2 15,6-3-5 1,3-2-1-16,3-6 3 15,6-2 5-15,2-6-11 0,4-2-4 16,3-3 8 0,0-2 2-16,0-4 6 0,0 1 3 15,-3 0 6-15,-3 0 4 16,-3 5-2-16,-1 0 0 16,-2 5-5-16,-3 6-3 15,-3 5 6-15,0 8 3 16,-3 7-1-16,0 4 2 15,0-1-6-15,3 1-3 16,3-3-1-16,3-3-1 16,3-5 2-16,3-6 1 15,3-5-4-15,3-5 1 16,3-7 0-16,3-4 0 0,-4-5 0 16,1 0 2-1,0-2-1-15,-3-1 2 16,0 3-4-16,-3 0-2 0,-3 3 2 15,0 3 2-15,-4 2 2 16,1 2 1-16,-3 6-5 16,3 6 1-16,-3 2 0 15,0 2 2-15,0 1-1 16,3-1-1 0,0 4 1-16,3-4-1 15,3-2 0-15,3 0 0 0,2-3 0 0,4-5 2 16,0-2-1-16,3-1-1 15,0-2 1 1,-1-1-1-16,-2 4 2 16,0-1 3-16,0 3-2 0,-3 3 0 15,0 2-1-15,-1 0-2 16,1 3 1-16,3 0 1 16,0 0-3-1,0 0 0-15,5-3-1 16,-2-5 0-16,3-2 2 0,-3-3 0 15,0-3 0 1,-4-3 0-16,-2-2 0 0,-3 0 2 16,-6-1 1-1,-3-2 1-15,-3 3 0 16,-6 0 0-16,-3 2-5 0,-3 3 1 0,-3 3-2 16,-3 5 0-16,-3 5 2 15,-3 6 2-15,1 5-1 16,2 5-1-16,3 0 1 15,0 3-1-15,6 0 0 16,3 0 0-16,6-3-7 16,6-3-3-16,9-2-38 15,5-5-19-15,7-9-14 16</inkml:trace>
  <inkml:trace contextRef="#ctx0" brushRef="#br0" timeOffset="68106.8181">14293 5583 208 0,'0'0'79'0,"-3"8"-61"0,0 5-5 16,-3-3-5-16,0 1-7 15,-3 5-1-15,0 2 1 16,-3-2-1-16,3 0 0 16,0 0 0-16,3-5 2 0,3-1-3 15,3-2 0 1,6-3-8-16,3 1-2 0,6-4 6 15,6 1 2-15,3 0 3 16,2-1 2-16,4 4-1 16,3 2 2-16,-3-1 4 15,3 4 4-15,-4 2-4 16,-2 3-2-16,-3 3 0 16,-3 2-1-16,-6 3-2 0,-6 0 1 15,-6-1 0-15,-6 1 3 16,-3 0-1-1,-6 0 0-15,-3-3-3 0,-3-3-2 16,0-7-4-16,-3-3 0 16,3-5-16-16,1-6-6 15,-1-8-69 1</inkml:trace>
  <inkml:trace contextRef="#ctx0" brushRef="#br0" timeOffset="68336.8151">14442 5609 212 0,'17'0'79'0,"-8"5"-61"0,15-2-5 0,-12 2-7 0,9-2-6 16,9-3 0-16,5 0 0 15,7 0 0-15,3-5 0 16,2 2-7-16,4-2-3 0,0 2-19 16,-7 1-6-16,-2-1-42 15</inkml:trace>
  <inkml:trace contextRef="#ctx0" brushRef="#br0" timeOffset="68897.7162">15257 5752 212 0,'9'-3'82'0,"-12"3"-64"0,0 0-11 0,3 0-8 0,-3 3-5 15,-3 2 3 1,-3 3 2-16,0 3 3 0,-3 2-1 16,-2 3-1-16,-1 2 3 0,3 4-4 15,3-1 0-15,3 0-1 16,3-5 0-16,6-3 4 15,3-2 3-15,3-6-2 16,3-2-2 0,0-6-3-16,2-2 1 0,4-3 1 15,0-3 2-15,0 1-1 16,-3-4-1-16,0 1 1 16,-3 0 1-16,-3 0 1 15,-3-1 1-15,-3 1 0 0,-3 3 0 16,-6-1-2-1,0 3-2-15,-3 0 1 16,-3 3-1-16,0 2-3 16,0 1 2-16,0 2-1 0,3 2 0 15,3 1-5-15,3-1-3 16,3 4-19 0,3-1-8-16,3-2-39 15,6-3-18-15,6 2 47 16</inkml:trace>
  <inkml:trace contextRef="#ctx0" brushRef="#br0" timeOffset="69209.6555">15718 5829 132 0,'24'16'49'0,"-18"-6"-38"0,3 9-1 0,-6-9-1 15,0 6 3-15,0 3 2 0,-3 2-3 16,0 0-1-16,0 0-6 15,0-2-3-15,-3-3 2 0,0-6 0 16,0 1 1-16,3-11 15 16,-3 0 8-16,0-6-10 15,3-4-4-15,0-6-8 16,0-2-4-16,3-4 0 16,0-1-1-16,3-1-3 15,3-3 2-15,0 3-4 16,3 1-1-16,0 1-6 15,3 4 0-15,0 2-10 16,-1 3 0-16,1 2-22 16,0 3-47-1,0 3 14-15</inkml:trace>
  <inkml:trace contextRef="#ctx0" brushRef="#br0" timeOffset="70594.07">16338 5826 236 0,'17'16'88'0,"-14"-3"-69"0,3 8-5 16,-3-7-7-16,0 2-10 16,0 2 2-1,0 3 1-15,0 0 0 16,0-2 0-16,0-3 0 0,0-3 0 0,0-5 2 31,3-5 1-31,0-6-1 0,3-5 1 16,0-5-2-16,0-8-1 0,0-3-2 15,0-3 1-15,3-2 1 16,0 0 0-16,2 0-3 16,-5 3 2-1,0 4 1-15,0 4 2 0,-3 5-1 0,0 5-1 16,0 5-2-1,0 3 1-15,0 5 3 0,0 3 3 16,0 0-2-16,0 3-2 16,3-1 0-1,3 1 1-15,6-3-3 16,2 0 0-16,4-3-1 0,0 0 0 16,3 1 4-16,0 2 1 15,-1 0-4-15,1 2 1 16,0 3 2-16,3 3 3 15,-1 0-2-15,1 0 0 16,0 0-1-16,0 0-2 16,3-3 1-16,-1-5 1 0,1-3-6 15,3-2 1 1,-1-6-4-16,-2-5 0 16,-3-2 1-16,0-4 4 15,-3-1 1-15,-1-4 1 0,-5 1 0 16,-3-1 0-16,-6 1 0 15,-3-1 0 1,-6 3 0-16,-3 0 0 16,-6 6 0-16,-3-1 0 15,-3 3-3-15,0 5 2 0,-3 3-1 16,0 6 0-16,-3 2 2 16,1 5 0-16,2 5 0 15,0 1 2-15,6 2-1 16,3-2 2-16,3-1-4 15,6-2 0-15,3-5 1 0,6-3 2 16,3-3-1 0,3-5-1-16,2-3 1 0,1-2-1 15,0-3 0 1,0-3 0-16,-3-2 0 0,0-3 0 16,-6 0 0-1,-1 1 2-15,-2-1-3 0,-3 0 0 16,-3 0-1-16,-3 3 0 15,-3-1 2-15,-3 4 2 0,0-1-1 16,3 3 2 0,0 3-4-16,0 0-2 15,1 2 2-15,2 1 0 16,2 2-2 0,4 0 2-16,3 0 3 0,3 0 1 0,3 2-4 15,0 3 1 1,3 3 0-16,0 0 2 15,0 3-1-15,-1 2-1 0,-2 3 3 16,0 3 0-16,0 2-1 16,0 0 1-16,-3 0-2 15,0 0-1-15,-3 0 3 16,0 1 0-16,0-4-1 16,-3 1 1-16,3-1 0 15,-1-2 1-15,4-3-2 0,3-2 1 16,3-3-2-1,3-3 2-15,0-5 0 16,3-3 1 0,2-2-5-16,1-3 1 0,0-2 0 15,3-6 2-15,-4-3-3 16,1-2 0-16,0-3-1 0,-3-5 0 16,-6 0 2-16,0 0 2 15,-6 2-1-15,-4 1 2 16,-2-1-4-1,-3 6 0-15,-3 3 1 0,-3 5 0 16,-3 5-3-16,-2 5 0 16,-4 3 4-16,-3 5 3 15,-3 9 1 1,3 4 2-16,0 8-2 0,3 6 0 16,3 3-3-1,6-1 1-15,6-2-4 0,6 0 0 0,6-3 1 16,3-3 2-16,6-7-8 15,3-4-3 1,2-4-20-16,1-3-8 16,0-5-32-16,-3-3-51 15,-7-6 27 1</inkml:trace>
  <inkml:trace contextRef="#ctx0" brushRef="#br0" timeOffset="71885.3334">16436 5794 184 0,'0'-2'68'0,"0"4"-52"0,0-2-5 0,0 3-4 16,0 0-6-1,3 2 2-15,0 3-2 0,0 0-1 16,0 2 1 0,3 4 3-16,-3 2 2 0,0-1 4 0,0 4 1 15,0-1-3-15,0 4 0 0,-3-4-5 16,0 1-2-16,0-3 0 16,0-3 1-1,0-3 1-15,0-2 3 0,0-2-1 16,0-1 2-1,0-8 5-15,0-5-7 16,0-2-2-16,3-6-2 16,0-3-1-16,0-2 0 15,-1-3 2-15,7 1-3 16,-3-4 0-16,0 3 1 16,3 0 0-16,0 1 0 15,0 1 0-15,0 4-3 16,0 5 2-16,0 2 1 15,0 3 0 1,-3 3-3-16,0 2 2 0,0 6 1 0,0 5 0 16,0 2 0-1,0 4 0-15,-3 1-3 16,-1 4 2-16,1 0 1 0,0-1 2 16,0-2 1-16,0-3 1 15,0 0 0-15,0-2 0 16,0-3-2-16,3 0-2 15,0-3 1 1,0-5 1-16,0-2-1 0,3-4-1 16,0-4 1-16,0-1-1 15,0-2 0-15,0-3 0 16,0 0 0-16,0-2 0 16,0 2-3-16,0 0 2 0,-4 0 1 15,1 3 0 1,0 2 0-16,0 3 0 15,0 3 0-15,-3 5 0 0,0 3 0 16,0 2 0 0,0 5-3-16,0 4 2 15,0 1 1-15,3 4 2 0,0 0-1 16,0 2 2-16,3-3-2 16,0 1-1-16,0-3 1 15,3-3 1-15,3-3-1 16,2-2-1-16,1-2 1 15,0-4-1-15,0-2 0 16,3-2 0 0,-3-4-3-16,0 1 2 0,-1-3-1 0,-2 0 0 15,-3 0-7-15,0 3-2 16,-3 0-25 0,-3-1-11-16,0 4-47 15</inkml:trace>
  <inkml:trace contextRef="#ctx0" brushRef="#br0" timeOffset="117991.7014">22124 11078 340 0,'12'-8'129'0,"-9"3"-100"0,3-6-31 16,-3 9-20-16,-3-1-19 16,0 0-19-1,-18 3 14-15,-12 6 25 16,-11 4 10-16,-13 9 8 0,-9-1 9 16,-11 6 6-16,-9 0 0 15,-1 0 1-15,-2-3-5 0,3-3-3 16,2 1 2-1,4-3 2-15,8-3 2 16,10-2 3 0,14-3-1-16,10-3 2 0,8 0 3 15,12 0 1-15,18-2-10 0,18-3-5 16,17-3-1-16,22 1 0 16,23-6-1-16,16-5 1 15,14-1-2 1,9-4 2-16,6-1 0 0,3-4 3 15,-3 1-1-15,-9 1 0 16,-9 3-6-16,-15-1 1 16,-15 3 0-16,-17 3 0 15,-18 2-7-15,-13 4-3 16,-17 1-1-16,-15 4-1 0,-21 2 2 16,-17 2 4-1,-16 4 1-15,-17 4 3 0,-16 3 1 16,-11 3 3-16,-12 3-3 15,-3 2 0 1,0 3 1-16,0 0 2 0,11-3-1 16,16 0 2-16,18-5-2 15,14-3-1-15,15-2 5 16,22-4 4 0,17-7-3-16,20-2 2 0,22-6-3 15,21-5 0-15,17-3-1 16,21-8 0-16,18 0-2 15,6-2 1-15,3-1 0 16,-3 3 1-16,-3 1-2 16,-9-1 1-16,-17 3-4 15,-16 2-2-15,-20 3-5 0,-19 0 0 16,-20 6-3-16,-21-1 2 16,-27 3 3-1,-23 6 1-15,-25 2 5 0,-20 5 4 16,-21 0-1-1,-18 3-2-15,-9 3-3 0,-3-1 1 16,3 1-1-16,9-1 0 16,15 1-11-16,15-3-5 15,18 0-36-15,17-3-16 16,22 1-31 0</inkml:trace>
  <inkml:trace contextRef="#ctx0" brushRef="#br0" timeOffset="122649.8155">12909 12988 228 0,'-6'-15'85'0,"-3"7"-66"0,3-8-8 0,0 10-6 16,0-2-5-16,-3 1 0 15,-3-4-5-15,-6 0-1 16,-3 1 3-16,-2-3-3 0,-4-1-1 15,-3 1 6-15,-3-3 2 0,-2 3 1 16,-4 0 1-16,-9-3 0 16,1 0 1-16,-7 0-7 15,-3 0 0-15,-2 0 1 16,-1 6 3-16,-2-1 2 16,-4-2 1-16,4 2-2 15,-4 1 1-15,1 2-2 16,-4 0-1-1,1-3 1-15,-3 6-1 16,-4 0 0-16,-2 2 2 0,-4 0-3 16,-2 3 0-1,-3 0 1-15,-1 0 2 0,1 6-3 16,-3-1 0-16,2 0 1 16,-2 1 2-16,3 2-1 15,2 0 2-15,1 2-4 16,3 1 0-16,2 2 1 15,4 3 2-15,3 2-3 16,5 4-2-16,1-1-1 16,8 2 0-16,-6 9 0 15,7 0 3-15,11 2-5 16,10 1 0-16,8-3-2 0,12 2 0 16,6 0 2-1,12 3 2-15,6-2 4 0,9 2 4 16,6-3 1-1,8 3 2-15,7 3 2 16,12 0 2-16,2-3-1 0,10 0 1 16,5-3-6-16,7 0-1 15,8 1 0-15,9 2 2 0,3 0-5 16,1 0-1 0,2-3 0-16,0 1 2 0,3-3-3 15,1-1 0-15,2-2 3 16,0 1 1-16,3-4-4 15,3-5 1-15,3-2 2 16,3-3 3 0,3-3 0-16,0-8 0 0,1 0 1 15,2-5 3-15,0-5-2 16,-3-3 1 0,3-10-3-16,3-1 2 0,0-2-2 15,0-3 2-15,0-2-2 16,-3-3 0-16,-6-3 1 15,-9-5 1 1,-6-3-1-16,-5 0 1 0,-13-2-2 0,-9-3 0 16,-11-3 1-1,-10 1 1-15,-11-3-1 16,-12 2-1-16,-9-2-3 0,-15-3 1 16,-15 0-2-1,-15 0-1-15,-18-3-2 0,-17 1-1 16,-16 2-1-16,-17-3 3 15,-18 6 0-15,-12 2 1 16,-15 6-5 0,-18 5 1-16,-6 3 0 0,-11 10-1 15,-7 8-3-15,-8 5-2 16,-7 9-11-16,-5 10-1 16,2 7-38-16,4 15-13 0,-1 4-28 31</inkml:trace>
  <inkml:trace contextRef="#ctx0" brushRef="#br0" timeOffset="126794.2911">6482 15497 208 0,'-3'2'79'0,"-6"1"-61"0,3-3-3 16,6 0-4-16,-6 3-8 0,0-1-2 15,0 4-3 1,1-4 1-16,-1 1 1 0,3-1 0 0,0 1 0 16,0-3 0-16,3 0 2 15,0 0 3-15,0 3 4 16,3-3 0-16,3 0 0 15,3 0-5-15,2-3-3 16,1 0 0-16,3-2 1 16,3 0-1-16,0-3-1 15,3 3-2-15,0-1 1 16,-4 1-4 0,1 2-1-16,0 3-19 0,-3 6-7 15,-3-1-56 1,0 6-27-16,-6 2 55 15</inkml:trace>
  <inkml:trace contextRef="#ctx0" brushRef="#br0" timeOffset="128798.7091">7045 15751 220 0,'-6'2'85'0,"3"-2"-66"0,0 3-3 0,3-3-7 16,0 0-10-16,0 0 1 15,-3 3 0-15,0-3 2 16,0 0-1-16,0 0 2 0,0 0 2 0,0-3-2 16,3-2 0-16,0-1-1 15,3-2-2-15,3 0-2 16,3 1 1-16,3-1-1 16,3 0 0-16,0 0 2 15,2 2 0-15,1 4-3 16,3 2 2-16,0 2 3 15,0 6 1-15,-3 3-1 16,-1 7-2-16,-2 4-2 16,-3 7 1-16,-3-3 1 15,-3 3 0 1,-6 0-3-16,-6 3 2 0,-3 0 3 16,-3 0 3-16,-3-1-2 15,-2-1 0-15,-4-1 1 16,0-6 0-16,0-4-2 0,0-3 1 15,3-3-2 1,1-2 2-16,2-3-4 16,0-3 0-16,0-5 1 0,3 0 2 15,3-3-3-15,3 1-2 16,3-4-1-16,3 1 3 16,3-3-2-16,3 0 1 15,3 0 2-15,6 0 0 16,0 0 0-1,3 3 0-15,2 2 2 0,1 3 1 16,-3 0 1-16,3 3 0 16,0 0-2-16,0 2-2 15,0 0 1-15,-1 1 1 16,1-1-3-16,-3 0 0 0,0 0-6 16,0 1 0-1,-3-1-10-15,-3 0-4 16,-1 1-29-16,-5-4-10 15,-3 1-18-15</inkml:trace>
  <inkml:trace contextRef="#ctx0" brushRef="#br0" timeOffset="129241.0094">6786 15555 252 0,'-3'3'93'0,"0"-1"-72"0,-3 11-15 0,6-5-12 16,-3 8-9-16,-3 8-1 16,0 8 0-16,-3 5 0 15,-3 8 9-15,0 2 1 0,0 1 4 16,3 2 2-16,3 1 0 16,4-1 2-1,4-3 1-15,4-2 1 0,9 3 2 16,3-3 1-16,9-8 3 15,6-5-3-15,5-6-2 0,7-7-13 16,9-6-5 0,2-5-14-16,4-8-3 0,-1-11-26 15,1-7-33 1,2-6 27-16</inkml:trace>
  <inkml:trace contextRef="#ctx0" brushRef="#br0" timeOffset="129596.825">7554 15542 168 0,'6'5'66'15,"0"3"-52"-15,6 5 6 0,-6-5-3 0,2 3-4 0,4 2 2 16,3 5-2-16,0 4 0 16,3 4-7-1,3 3-4-15,3 5 1 0,-1 6 4 0,1-3 6 0,3 0-5 32,-3 3-2-32,-3 2-3 0,-3 1 0 0,-7-1-2 15,-2 0 2 1,-6-2-4-16,-6 0 0 0,-6-1-4 15,-5-2-1 1,-4-2-13-16,-6-3-3 0,-6-3-26 16,0-3-9-16,1-5-23 15</inkml:trace>
  <inkml:trace contextRef="#ctx0" brushRef="#br0" timeOffset="131468.3164">10524 14491 120 0,'-3'3'46'0,"3"-3"-35"0,-3 0 3 15,3 0 1 1,0 3-9-16,3-3-1 0,3 0 1 16,3 0 3-16,3 0-4 15,3-3-3-15,3 0 1 0,3 1 4 16,0-1 6-16,5 0-1 16,4 3 3-1,3-2-8-15,3-1-2 16,2 0-1-16,4 3 0 0,6 0-5 15,2 0-1-15,1 0 3 16,2-2 3-16,4 2 5 16,0 0 5-1,5 0-6-15,1 0-2 0,2 0-1 16,0 0-1-16,1 0-2 0,-1 2-2 16,1 1 1-16,-1 0 1 15,4-1-1-15,-4 4-1 16,4-4 3-16,-1 4 0 15,4 1-4-15,-1-4 1 32,1 0 2-32,2-1 1 0,0 4-4 15,1-1 1-15,-4-2 0 0,1-1 0 16,-7-2 0-16,-2 0 2 16,-4 0-1-16,-2 0-1 15,-4 0 1 1,-2-2-1-16,-3 2-3 0,-7 0 0 15,-2 2-3-15,-3-2 1 16,-7 3-15-16,-5 2-4 0,-6-2-28 16,-3 2-51-1,-6 0 13 1</inkml:trace>
  <inkml:trace contextRef="#ctx0" brushRef="#br0" timeOffset="133558.0714">8405 15600 236 0,'0'-11'90'0,"0"9"-70"0,0-4-12 16,0 6-11-16,0 0-10 15,0 0 0-15,0 0 0 16,-3 8 1-16,0 3 7 15,-3 5 0-15,-3 2 1 16,-3 6 5-16,-3 5 3 0,1 6 5 16,-1 2 2-16,3 2 1 15,3 1 2-15,0 2-3 16,3 1 1-16,6-1-7 16,3 0-1-16,0-5-4 15,3-2-1-15,3-4-17 16,3-4-5-16,0-6-24 15,2-5-10-15,1-5-19 16</inkml:trace>
  <inkml:trace contextRef="#ctx0" brushRef="#br0" timeOffset="134052.3609">8539 15886 208 0,'-3'-6'77'0,"6"1"-60"0,0 2-1 16,0-2-4 0,3 0-11-16,3-6-2 15,6 3-5-15,3-2-1 16,-1-1 4-1,4 1-1-15,3 2 2 0,0 2 0 0,0 1 0 0,-3 5 4 16,-1 0 3 0,1 8 0-16,-3 0 0 0,-3 0-1 15,-3 8 2-15,-3 0-3 16,-6 2-2-16,-3 3 2 16,-3 0 0-16,-3 1 3 15,0-1 1 1,0 3 1-16,-3-3 0 0,0 0-2 15,0-3 1-15,0-2-2 16,3 0 0-16,0-3-3 16,3-2 1-16,0-3-4 15,3 0 0-15,0-3 1 0,3-2 2 16,6-1-8-16,0-2-1 16,6-2-3-16,6-1-1 15,3-2-21-15,0-3-6 16,5 0-25-1,1-3-39-15,3-2 29 16</inkml:trace>
  <inkml:trace contextRef="#ctx0" brushRef="#br0" timeOffset="134412.3845">8822 15589 216 0,'0'-2'82'0,"0"2"-64"0,6-6-2 0,0 6-7 0,6 0-5 16,2 0 0-16,7 0 2 15,6 0 3-15,3 6-4 16,3 2-3-16,2 5 1 0,7 5 2 15,-3 6 2-15,2 3 3 0,-2 2 1 16,-3 5-3-16,-3 6 0 16,-4-3-5-16,-8 2 0 15,-6 1-1-15,-6 2 1 16,-6 1-2 0,-9-3-1-16,-6-1-8 15,-12-4-5-15,-6-4-20 16,-8-2-8-16,-10-2-63 15</inkml:trace>
  <inkml:trace contextRef="#ctx0" brushRef="#br0" timeOffset="137142.7821">13566 15428 248 0,'0'-3'93'0,"3"1"-72"0,-3-1-6 16,0 3-6-1,0 0-15-15,-3 0-1 0,-3 0-5 16,-2 0-3 0,-4 3 9-16,-3 4-4 0,0 1-1 0,-3 6 7 15,-3-1 1-15,0 0 7 16,1 0 5-16,-1 3-3 15,6 0-1-15,3-3 0 16,0-2-1-16,3 0 0 16,3-1 2-16,6-2 3 15,3 0 2-15,6-3 3 0,9 1 2 16,6-4-9-16,5-2-2 16,4 0-3-1,3-2 1-15,3-1-2 0,2-2-1 16,1-3 3-1,0 0 2-15,-4 0 0 16,-2 0 0-16,-3 0-6 0,-6 0 1 16,-7 3 0-16,-2 2 0 15,-6 0 0-15,-3 1 2 16,-6-1-6-16,-9 3-1 16,-6 0 4-16,-6 3 2 15,-8 2-2-15,-7 3-1 0,-3 0 1 16,0 0 0-1,-5 2 3 1,-1 1 1-16,0 0-1 0,4-3-2 0,2-1 1 16,3-1-1-16,9-1 2 15,7-2 1 1,2-1-1-16,3-2 1 16,9-2 0-16,6-4 3 0,9 1-5 15,8-3-3 1,10 0-2-16,6 0 3 0,6 0-2 15,5-2-1-15,4-1 0 16,-1 3 3-16,1 3 0 16,-3 0 3-16,-7 2 1 15,-5 3 1-15,-9 0-7 16,-3 0 0-16,-9 3 1 16,-7-1 1-16,-8 4 3 0,-11-1 1 15,-13 0 1-15,-9 1 0 16,-12 1 0-16,-5-1 2 15,-10-1-3 1,-8 3-2-16,-7 3 0 0,1-4 1 16,3 4 1-16,2 0 1 15,4-3-9 1,2 0-2-16,12-1-14 16,10-1-6-16,8-4-39 0,9-2-15 15,15-5-13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2:25.4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15 13541 204 0,'-6'-2'77'0,"0"2"-60"0,0 0-7 0,0 2-6 15,0 1-11-15,0 0-3 16,0-1-1-16,0 1 1 15,-3 0 6-15,0-1 0 0,1 1 2 16,-4 0 4-16,0-1 3 16,-3 1 7-16,0-3 2 0,-3 0-7 15,0 0-4-15,0 0 0 16,1 0 0-16,-1-3 3 16,-3 1 1-16,0-1-1 15,-3 0 1-15,0 3-2 16,1-2 2-16,-4 2-4 31,0-3-2-31,-3 0 0 0,-3 1 1 16,-2-4-1-16,-4 1 2 0,0 0-4 15,-2 0 0-15,-4-1 3 16,-6 4 1 0,1-1-4-16,-4-2 1 0,-5-1 0 15,-4 1 2-15,-2 2-1 16,-4-2-1-16,-2 2 1 15,-4-2-1 1,-5 0 0-16,0 0 0 0,-4-1 0 0,1-2 2 16,-6 0-3-1,-1 3 0-15,1 0 1 0,-3 0 0 16,-3 2 0 0,-1 3 2-1,4 0-1-15,0 3-1 0,-6-1-2 16,5 3 1-16,4 3 1 0,0 0 2 15,-1 0-1 1,1 0-1-16,3 3 1 16,-1-1 1-16,-11 9-3 0,6-1 0 15,6 1-1-15,5 5-2 16,7 0 3-16,8 2 2 16,7 3-5-16,-4 3 1 15,13 2-1-15,5 1 2 16,6-4-1-16,4-1-1 15,5-1-2-15,6 2 1 16,9 1 5-16,0-3 2 0,3 0-3 16,9 0-1-16,6 1-2 15,9-4 3-15,3 0 0 16,3-2 3-16,9 0-1 16,6-3 2-16,2 0-2 15,7-2 2-15,6-3-2 16,-1-3 2-16,7 0 0 15,-1 1 1-15,7-1-5 16,-6-5-1-16,5 0 1 16,4-3 0-1,2 3 1-15,9 0 2 0,-5-3-3 16,2 0-2-16,4 3 2 0,2 0 0 16,-2 5 1-1,-1 1 0 1,-3-1 0-16,1 0 0 0,2 6 0 0,4 2 2 15,-4 0-1-15,0 3-1 16,1 0 1-16,2-1-1 16,4-1-3-16,5-4 2 15,0 1 1-15,7-3 2 16,2-3-1-16,9-3-1 16,0 1-2-1,6-6 1-15,3 1 1 0,6 1 0 16,4-1 2-16,-1-1 1 15,0 0 1-15,3 1 0 16,-3-4-5-16,3 1 1 16,0-6 2-16,0 3 1 15,3-8-1-15,0-5-2 16,0-8 3-16,6-6 0 0,0-2-1 16,0-5 1-1,-1-3-2-15,-2 0-1 0,-9 0 1 16,-8 5-1-16,-10 0 0 15,-15-2 2-15,-12 0 3 16,-17 2 2-16,-12 0 3 16,-13 0 4-16,-11 1 1 15,-12-9 0 1,-12-2-3-16,-15-6-2 0,-18-5-4 0,-11-8-1 16,-19-2-8-16,-20-1-2 15,-12 1-1-15,-15-1 2 16,-15 9 4-1,-15 2 2-15,-18 2-7 0,-12 12-2 16,-14 7-1 0,-16 13 0-16,-8 11-2 15,-15 16-1-15,-4 11-3 0,-5 7 1 16,0 6-6-16,9 8-1 16,6 2-38-1,14-2-58-15,7-3 21 16</inkml:trace>
  <inkml:trace contextRef="#ctx0" brushRef="#br0" timeOffset="3862.9519">5431 15005 160 0,'-2'0'60'0,"-1"0"-47"0,0-6 6 16,0 4 0-16,0-1-7 16,0-2 1-16,-3-3 1 15,-3-3 1-15,-3-2-8 16,0-3 0-16,-3-3 0 0,-3 1 1 15,-3-1 0-15,-5-2-4 16,-10 0-1-16,-3 0-1 16,-8-3-2-16,-4 3 3 15,-6 0 0-15,-8 2 1 16,-7-2 0-16,-2 3-2 16,-6 2-2-16,-7 0 1 15,-2 5 1-15,-6 3-1 16,-3 6-1-16,-4 2-2 15,-2 5 1-15,-3 3 1 16,0 5 0-16,0 3 0 16,0 5 0-16,-1 6-3 0,10 4 2 15,3 4-1 1,6 2 0-16,11 3-3 16,7 2-1-16,14-2 0 0,13-3 2 15,14 0-5-15,18 0 1 31,15 0-1-31,18 2 1 0,20-4 2 16,22-3 4-16,26-9-1 0,21-1-1 16,24-7-6-16,30 1-4 15,9-2-10-15,11 1-5 16,16 4-20 0,2-1-30-16,6 4 20 15</inkml:trace>
  <inkml:trace contextRef="#ctx0" brushRef="#br0" timeOffset="4079.5141">6039 15465 200 0,'149'-11'74'0,"-93"-2"-58"0,16-11 16 0,-43 14 4 16,4-9-7-16,3-7 0 15,-1-11-5-15,-5-6-1 0,-6-2-12 16,-9-5 4-16,-9 0 3 16,-12-8-8-16,-18-3-1 0,-21 0-12 15,-23 0-5 1,-24 5-7-16,-30 4-4 0,-27 7 0 15,-30 8 1-15,-26 10 3 16,-12 11 4-16,-19 11-9 0,-11 10-2 16,-9 11-43-1,3 11-64 1,-3 7 26-16</inkml:trace>
  <inkml:trace contextRef="#ctx0" brushRef="#br0" timeOffset="15341.5692">6417 14896 148 0,'-3'-3'57'0,"-6"3"-44"0,6 0-4 0,0 0-4 16,-3 0-12-16,3-2 0 16,-3-1 3-16,3 0 2 15,-3 1 2 1,3-1 0-16,0 1 2 0,0-1-1 0,0 0 2 16,-3 1 2-16,3-1 2 15,-3 0-3-15,0 1-3 16,0-1 0-16,0 0-1 15,0 1 2 1,0-1 3-16,-2-2-2 0,2 2-2 16,-3-2 0-16,0 2 1 0,0-2-3 15,0 2 0 1,0 1 3-16,0-1 1 0,-3 0 3 16,0 1 3-1,-3-1 2-15,0 0 1 16,1 1-4-16,-1-1 0 15,0-2-5-15,-3 2 0 16,0-2-1-16,-3 0 1 16,0-1-2-16,-2 1-1 0,-1 0 1 15,-3-1-1-15,0 1-5 16,-3 0 1-16,1 0 0 16,-1 2 2-16,0 0 1 15,0 1 3 1,-2-1-1-16,-1 3-1 15,3-3 1-15,-3 3-1 0,1-2 0 16,-1-1 0-16,0 0 2 0,-3 1 1 16,4-1 5-16,-4 0 3 31,0 1-4-31,1-1 1 0,2 0-5 0,0 1 0 16,-3-1-1-16,1 1 1 15,-1-4-2-15,0 1 2 16,0 0-4-1,1-1 0-15,-4 1 1 0,0 0 2 0,1-1-1 32,-1-1-1-32,0-4 1 0,-2 0-1 0,-1 1-3 15,0-1 0 1,1 3 2-16,-4 0 2 0,3-2 0 16,1 2 2-1,-1-3-2 1,-3 6-1-16,1 0 1 0,-1 2-1 15,-3 0 0-15,1 3 0 0,-4 0 0 16,4 0 0 0,2 3 0-16,-9 0 2 0,7 2-3 15,-7 0 0-15,6 3 1 16,-5 0 0-16,5 0 0 16,1 3 2-16,2-3 1 15,0 2 1-15,1-2-2 16,-13 3 1-16,1-1-2 15,5 1-1-15,3-1-2 16,7 1 1-16,-7-3 1 16,6 3 2-16,1-1-3 0,5 1-2 15,0-1-1 1,-2 1 3-16,2-1-2 0,9 1-1 16,-6 0 0-16,10-1 0 15,-1 1 3-15,6-1 2 16,6 1-2-16,0 2 0 15,-3 0-1-15,9 1 0 16,3 2 0-16,3-1 0 16,3 1 2-1,0 0 0-15,3 0 0 0,9 3 2 16,-3 2-3 0,6-3 0-16,3 6 1 0,5-5 2 0,4-1-1 15,-3 1 2-15,6-4-2 16,2 1 2-1,4 0 0-15,3 3 1 0,2-3-2 16,1-1-2 0,6-1 1-16,-7-1-1 0,4-2 2 15,3-1 1-15,2 1-4 16,-2-3 1-16,2 0-2 16,4-3 0-16,-1 3 2 15,-2-3 0-15,6 3 2 16,-7-3 1-16,7 1-1 15,2-4-2-15,4 1 1 16,-4 0 1-16,1 2-1 16,2-2-1-16,1-3 3 15,-1-3 0-15,7 0-1 16,-7-2 1-16,9 0-2 16,1-1-1-1,-1-2 1-15,4 3-1 0,-4-3 0 16,0 3 0-16,1 0 0 0,-1-1 0 15,4 4 0-15,-7 2 0 16,1 0 0-16,-1 0 0 16,-3 0 0-16,1-3 0 15,2 0 0 1,-5-2 0-16,-1-3 0 0,1-2 2 16,2-4-1-16,1 1 2 0,-1 0-2 15,-2 0-1-15,-7-3 3 16,-2-3 0-16,-7 1 1 15,-5 2 0-15,-6 0-7 16,-7 0 0-16,-5 3 5 16,-9 0 4-16,-3 2-3 15,-6 0 0 1,-6 1 1-16,-3-1 2 16,-6-2-8-16,-6 0 0 0,-9 0-5 15,-6-3 2-15,-5-3 3 16,-10 3 3-16,-6 0 0 15,-5 1 2-15,-4-1-2 16,-5 2-1-16,-4 1 1 16,-5 0-1-16,-10-3-3 15,-2 3 2-15,-6 2 1 16,-6 3 0-16,-1-2-5 0,-2 2-1 16,0 0 9-16,-6 0 7 15,-3 0-2-15,-1 3-2 16,-5-1-3-16,0 1 0 15,-6-3-7-15,0 3 1 16,-6-3-6 0,0 0-1-16,0-5-15 15,-9 5-6-15,0 3-53 16,-3 10-44-16,-9 0 47 16</inkml:trace>
  <inkml:trace contextRef="#ctx0" brushRef="#br0" timeOffset="19791.863">5193 15653 228 0,'-15'-6'88'0,"7"4"-69"0,2-3-7 15,0 2-7-15,0 0-7 16,-3 1 0-16,0-1 2 16,-3-2 0-16,0-1 0 15,-3 1 0-15,-3 0 0 0,0-1 2 16,-2 1 3-16,-4 0 2 15,-3 0 1-15,0-1-4 16,0 1-1-16,-5 0 1 16,-1-1 2-16,-3 1-1 0,-3 0 2 15,-2 0-4 1,-1 2 0-16,0 3-1 0,-5 0-2 16,2 3 1-1,-2-1 1-15,-4 4-3 0,0-1-2 16,1 0-1-1,-1 3 3-15,1 0 0 16,2 3 3-16,3 2-1 0,4 0 2 16,2 3-4-16,3 2 0 15,6 4 1 1,-2 4 0-16,8 6 0 16,6 5 2-16,6 3-3 0,6 2-2 15,6 3 2-15,3 0 0 16,12 0-2-16,3 0 2 15,9-3 1-15,8 0 0 16,10-5 4-16,12-5 2 0,11-5-5 16,6-9-2-1,7-5 2-15,8-5 3 16,-3-5-3 0,4-3-1-16,-1-5-5 0,0-6-1 0,-5-2 9 15,-4-6 5 1,-6-4-1-16,-5-9 1 0,-4-5-3 15,-5-3 0-15,-9 0-1 16,-10-2 2-16,-8-3 3 16,-9 0 2-16,-9-3 1 15,-12 1 2-15,-15-6-5 16,-9 5-3-16,-15 3-12 16,-14 3-6-16,-19 8-3 15,-14 5-1-15,-15 7-7 16,-16 12-2-16,-8 12-31 15,-15 12-14-15,-2 15-27 16</inkml:trace>
  <inkml:trace contextRef="#ctx0" brushRef="#br0" timeOffset="22031.3306">10081 15819 296 0,'0'0'110'0,"0"3"-86"0,0-6-11 0,0 3-9 16,0 0-15-16,0 0-1 0,-6 3-2 16,-6 0-1-16,-6 5 8 15,-9 0 3-15,-5 2 6 0,-10 1 1 16,-9 2 1-16,-5 3-2 16,-10 2 1-16,-5 4-4 15,-4 4-2-15,1 3 13 16,-3 0 7-16,2 6-6 15,1-1-1 1,5 0-4-16,4 1 1 0,2 2-6 16,4 0-1-16,-1-3-2 15,10 1 0-15,2-4-3 16,6-1 1-16,7-4-9 16,2 0-2-1,6-7-14-15,6-3-4 16,3-6-34-16,4-4-53 15,5-12 26-15</inkml:trace>
  <inkml:trace contextRef="#ctx0" brushRef="#br0" timeOffset="22440.256">8896 15883 264 0,'-3'8'101'0,"0"0"-78"0,-3 8-7 0,3-6-8 0,-3 6-8 16,0 5 2 0,-5 6-1-16,-1 5 2 15,-3 2-2-15,-3 3-1 0,-3 3 1 16,-3-1-1-16,0 1 0 0,1-3 0 15,2-3 0-15,0-2 0 32,3-3 0-32,6-2 0 0,3-6 0 15,6 3-7-15,6-6-3 0,6 1 12 16,9-6 8 0,6-2-3-16,6-3-1 0,11-1-3 15,7-1 0 1,8-1-2-16,4-2 2 0,2-1-4 15,4 1 0-15,-4 0-6 16,-2 2-3-16,-3 3-23 16,-7 2-9-16,-2 1-64 15</inkml:trace>
  <inkml:trace contextRef="#ctx0" brushRef="#br0" timeOffset="23277.1323">11191 14907 288 0,'-6'5'110'0,"-3"3"-86"0,-3 10-13 16,3-7-10-16,-5 7-7 15,-1 6 3-15,-3 8 0 16,-6 5 1-16,-3 8 2 15,-3 8 2-15,-2 0 1 0,-7 2-1 16,0 1-2-16,1-3-2 16,-1-3 1-16,3-5 5 0,0-5 2 15,4-6 2 1,2-5 2-16,3-5-1 16,0-5 0-16,4-6-5 15,-1-2-1-15,0-6-1 0,0-5-2 16,0-3-2-1,0-5 1-15,1-2 1 0,2-6 0 16,0 0 4-16,0-5 2 16,3-3-2-16,3-3-3 15,1-4-3-15,5-1-1 16,3-2-3 0,6-1 1-16,3 3-2 15,3 3 2-15,3 0 3 0,5 3 1 0,4 5-2 16,3 2 0-16,3 6 2 15,6 2 0-15,2 6 1 16,1 5 0 0,3 8-3-16,0 5 2 15,-1 6 3-15,1 4 3 16,-3 4 2-16,3 2 1 16,-1 3 0-16,1 0 0 15,-3-3 0-15,-1 0 2 0,4-3 1 16,3-2 1-16,3-3 0 15,2-2 0-15,4-6-2 16,5-8-1-16,1-5-3 16,2-5 1-16,4-8-2 15,3-6 0-15,2-5-6 16,1-5 1-16,-4-5-11 16,1-3-5-16,-4-6-12 0,-5-1-5 15,-7 1-22-15,-5 1-10 16,-6-1-58-1</inkml:trace>
  <inkml:trace contextRef="#ctx0" brushRef="#br0" timeOffset="24737.1405">8688 16484 304 0,'-3'0'112'0,"0"-3"-87"0,-6-2-11 15,3 2-10-15,-3 0-11 16,-3-2 0-16,-3 0-5 15,-6-1 0-15,-2 1 6 16,-7 2-3-16,-6 1 1 0,-3-1 2 16,-5 3 3-1,-7 5 0-15,-2 1 1 0,-4 2 4 16,1 2 1-16,-4 4 1 16,3-1 0-16,-2 3 2 0,2 0 1 15,-2-1-1 1,8 4 1-16,1 5-2 15,2 2 0-15,3 6-6 0,7 0-1 16,2 5-2-16,3 5 3 16,6 3-2-1,4 0-1-15,5 3-2 0,3 2-1 16,6 0-3-16,9 8 1 16,9 1 3-16,9-1 1 15,8 0 3-15,13 6 3 16,12-6 2-16,11-3 1 15,13-4-5-15,11-9-1 16,15-5-2 0,6-8 3-16,9-8 0 0,4-10 3 15,-1-9 1-15,-3-9 1 0,0-9 4 16,-6-11 3 0,-3-7-2-16,-6-6 2 15,-3-10-2-15,-8-8 0 16,-10-3-3-16,-8-5 1 0,-13-3-6 15,-11-3-1-15,-16-2-5 16,-17 3-1 0,-15-1-6-16,-20 4 0 0,-19 4-7 15,-21 6-3-15,-17 8 1 16,-18 7 0-16,-18 12-15 16,-18 9-4-16,-3 12-41 15</inkml:trace>
  <inkml:trace contextRef="#ctx0" brushRef="#br0" timeOffset="27507.1176">11602 16888 288 0,'-3'-5'110'0,"0"-6"-86"0,3-12-17 16,0 9-13 0,6-4-8-16,3-9 1 0,9-4 3 15,5-6 4-15,7-3 3 16,3 0-3-16,6 1 0 0,-1-1-2 31,4 3 0-31,0 2 2 0,-1 9 2 0,-2 7 2 16,-3 6 1-16,0 8 5 15,-4 8 2-15,1 10 2 16,0 11 0-16,0 10-2 16,-1 11-1-16,4 8-3 15,-3 5-2 1,-4 6 3-16,1-3 0 0,-3 5 1 15,3 0 0-15,0-3 0 16,-1 3 2-16,4-5-3 0,3-2 0 16,0-9 1-1,2-5 0-15,1-8-5 16,0-8 1-16,-1-8-18 0,1-8-5 16,0-10-31-16,-4-14-13 15,-2-12-19 1</inkml:trace>
  <inkml:trace contextRef="#ctx0" brushRef="#br0" timeOffset="27803.8614">12516 16473 356 0,'-15'50'132'0,"-3"-26"-103"0,-9 8-17 0,12-11-13 0,-3 8-17 15,-2 13-2-15,-7 11 6 16,-3 8 4-16,-3 5 6 16,-2 3 2-16,2 3 2 0,0-1-3 15,9-13 2-15,6-8-8 16,4-10-4-16,5-11-18 15,3-10-5-15,6-17-21 16,6-12-9 0,6-17-17-16</inkml:trace>
  <inkml:trace contextRef="#ctx0" brushRef="#br0" timeOffset="28418.0242">12507 16068 176 0,'-3'0'66'0,"-3"0"-52"0,-6 0 6 0,6 0-1 15,0 0-7-15,0 0 1 0,0 0-4 16,0-2 2 0,3-1-6-16,0 0 4 0,0-2 1 0,3-6-3 15,6 1 1-15,6-6-5 16,6 0-2-16,3-3 0 15,6 4-1-15,2-1 0 0,1 2 0 16,3 4 0 0,-3-1 2-16,-4 9-3 15,-2 2 0-15,-3 2-1 0,-3 6 0 32,-3 3-3-32,-3 5-1 0,-6 8 3 15,-6 5 1-15,-6 2 6 0,-9 4 2 16,-3-1 6-1,-3 3 5-15,-3-2 0 0,1-1-1 16,2-2 0-16,3-3 0 16,0-3-4-1,6-5-2-15,3-5-2 0,3-2 2 16,3-4-5-16,9-2 1 31,6-3-1-31,6-5-9 0,3-2-3 16,3-4-14-16,5-1-6 15,1-4-26-15,-3-2-9 16,-3-1-51-16</inkml:trace>
  <inkml:trace contextRef="#ctx0" brushRef="#br0" timeOffset="29109.6077">12944 16801 272 0,'0'3'104'0,"0"-3"-81"0,0 2-4 0,0-2-8 0,0 0-12 32,0-2-1-32,0-4 1 0,3-4 0 0,3-1 1 15,0-2 0-15,6-3 0 16,0-2 2-16,3-4 1 0,3 1-1 16,3 3 1-1,-1-1-2-15,1 1-1 0,3 2 3 16,-3 3 2-16,0 2-2 15,-3 3-2-15,-1 0 0 16,-2 6-1-16,3 4 0 16,-3 3 2-1,0 6-1-15,-3 2 2 0,0 3 2 16,0 3 2-16,3-3-1 0,-6-1 1 16,-1-1 0-1,1-1 3-15,0-3-5 0,3-2-1 16,3-2 0-1,0-4 0-15,6-2-5 16,0-5 1-16,2-3-9 16,4-3-2-16,0-4-5 0,-3-4-3 15,0 1-14 1,-4-1-4-16,-2 1-24 0,-6 2-11 16,-6 2-17-1</inkml:trace>
  <inkml:trace contextRef="#ctx0" brushRef="#br0" timeOffset="29572.3225">13174 17126 260 0,'-6'16'99'0,"3"-13"-77"0,0 0-2 15,3-3-4-15,0 0-14 16,0 0-3-16,-3-3 0 16,0-5 2-16,3-5 0 15,3-6-3-15,3-2-1 0,3-3-5 16,5 1-2-16,1-4-2 16,3 3 2-1,3 3-1-15,0 3 2 0,3 2 3 0,-4 5 3 16,1 3 4-16,0 6 4 15,0 2 0-15,-3 5 2 16,0 3 0-16,-3 5 1 16,-1 3 0-16,1 0 2 15,-3 2-1-15,0 1 2 16,0-3-2-16,0 2 0 16,0-2-3-16,0-3-1 15,0-2-8-15,3-3 0 16,-1-6-8-16,4-4-3 0,3-6-14 15,0-5-8 1,-3-3-42 0,0-8-46-16,-3 0 39 15</inkml:trace>
  <inkml:trace contextRef="#ctx0" brushRef="#br0" timeOffset="30552.2586">14257 16518 272 0,'9'8'101'0,"-9"-8"-78"0,3-3-11 0,0 3-9 0,3-5-12 0,3-3 1 0,0-5-1 0,3-6 3 16,-1-2 4-1,-2-5-1-15,0-3 1 16,-6-6 2-16,-3 1 2 0,-3-1-1 16,-3-2 2-16,-6 3-2 15,-2-1-1-15,-7 4 1 16,-3 4 1-16,-3 6-3 0,-6 8 0 15,-5 5 1 1,-4 8 0-16,-3 5-3 16,-2 8 2-16,2 6 5 0,3 5 2 15,4 8 0-15,5 2 1 16,9 3-4-16,3 3-2 16,9-1 2-16,7-2 0 15,5 0 3-15,5-5 1 16,10-5-3-16,6-6-1 15,6-5-1-15,3-6 1 0,2-4-2 16,7-9-1-16,0-5-4 16,0-5-2-1,-1-6-6-15,-2-2-3 16,-3-3 4-16,-3 0 2 0,-7-2 2 16,-2 7 3-1,-6 1 6-15,-3 5 6 16,-3-1 0-16,-3 7 1 15,-3-1-3-15,-3 5 1 16,0 3-2-16,-6 8 0 0,-3 5-1 16,0 6 2-1,0 7-1-15,0 9 0 0,0 2-1 16,3 2 2-16,0 6-1 0,0 0 2 16,3 3-4-1,0-1 0-15,3 1-3 16,0-6-1-16,0-5-8 15,3-5-4-15,0-5-22 16,0-9-10-16,3-7-67 16</inkml:trace>
  <inkml:trace contextRef="#ctx0" brushRef="#br0" timeOffset="30766.2228">14453 16857 312 0,'6'15'118'0,"-6"-15"-92"16,3 6-31-16,-3-6-20 0,0 0-46 15,0 0-17-15,0-6-9 16,-3-7-1-16</inkml:trace>
  <inkml:trace contextRef="#ctx0" brushRef="#br0" timeOffset="31116.6923">14611 16129 264 0,'3'0'99'0,"-3"0"-77"0,3 3-2 0,0 2-7 16,0 3-7 0,3 2 1-16,0 4 0 0,3 2 1 15,-3 5-4-15,0 3-1 0,0-1 1 16,0 4-2-16,3-1 1 16,0 1-2-16,0-1 2 15,-1-2 0 1,1 2 3-16,3-4-3 15,3-1-2-15,3-3 4 0,3-2 1 16,3-3 0-16,5 1 1 16,4-4-9-16,3-2 0 15,0-3-11-15,2-5-4 0,1-5-16 16,0-5-4 0,-4-9-31-16,-5-5-11 15,-6-5-12 1</inkml:trace>
  <inkml:trace contextRef="#ctx0" brushRef="#br0" timeOffset="31431.9625">14858 16028 280 0,'6'30'107'0,"0"-12"-83"0,6 14-9 16,-6-14-9-16,6 14-4 0,3 5 1 16,3 8 1-16,0 11 2 15,-1 2-3-15,4 8 0 0,-3-2 3 16,3-4-3 0,-3 1-2-16,0-5-7 0,-1-6-1 15,1-8-13-15,-3-7-2 16,0-6-4-16,-3-8 1 15,3-8-13-15,3-10-5 16,3-6-19 0,2-7-33-1,1-9 27 1</inkml:trace>
  <inkml:trace contextRef="#ctx0" brushRef="#br0" timeOffset="31975.1326">15599 16375 192 0,'21'-40'74'0,"-18"27"-58"0,3-11 12 15,-6 14 2-15,0-6-12 16,-3-3 0-16,0-2-8 16,-3 0-4-16,-3-3-3 15,0 0-3-15,-5 3 3 16,-7 3-7-16,-6 2 1 0,-3 8 1 16,-3 5 3-16,-2 9 0 15,-1 4 2 1,3 9 0-16,3 7 1 0,4 3-2 15,2 3-2-15,6 0 1 0,3 2 1 16,6-2 3 0,6-3 2-16,3-3-1 0,9-2 1 15,3 0-2-15,9-8 2 16,3-6 0-16,5-4 3 16,4-6-7-16,0-6-4 15,6-4-3 1,-4-3 3-16,-2-3-5 0,-3-5 2 15,-3-1-5-15,-4 1 1 16,-5 3-3-16,-3-1 2 16,-3 3 0-16,-3 6 3 15,-3 2 4-15,-6 5 1 0,-3 9 3 16,-3 4 1 0,-3 6 1-16,0 8 0 0,-3 10 2 15,0 9 3-15,0-4-2 16,1 4 1-16,-1 2 1 15,0 0 5 1,3-1-8-16,0 1-1 16,3-2-5-16,0-4-1 0,0-4-10 15,3-3-3-15,0-9-20 16,-3-1-7-16,-3-9-72 16</inkml:trace>
  <inkml:trace contextRef="#ctx0" brushRef="#br0" timeOffset="32968.2948">4738 17391 228 0,'-48'11'88'0,"25"-11"-69"0,-16-3-7 15,24 3-7-15,-6 0-5 16,-3-3 0-16,0 1 2 16,-2-1 1-16,-1 0-1 15,0 3-2-15,0 0 3 0,1 0 2 16,2 3 2-16,6 0 3 0,3-3 4 15,3 0-10 1,6 2-2-16,6-2-2 16,12 3 0-16,0 2 2 0,15-2 3 15,5 0 2 1,10-3 1-16,9 0 0 16,8 0 2-16,7 0-5 0,2 0-1 15,10 2-2 1,-1 4 1-16,3 1-2 0,1 1-1 15,-4 3-2-15,0-3 1 16,4 0-10-16,-4-6-3 0,1-4-22 16,-4-3-7-1,0-6-56 1,1-5-35-16,-7-5 6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3:06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13 2794 88 0,'3'-16'35'0,"0"3"-27"0,6 5-6 15,-6 5-6-15,0-7 1 16,0 2 3-16,0 0 1 0,-3-3 2 15,-3 1 2-15,-3-1 2 16,-3 3 10-16,-3-5 4 16,-2 0-11-16,-7 2-3 15,-3-2-3 1,-3 0 0-16,-3 2 0 0,1-2 2 16,-1 5-3-16,-3-8 0 15,0 3-1 1,1 0-2-16,-4 2 3 0,-3-2-2 15,0-3-1-15,-2 5 3 16,-4 1 2-16,1-6 4 16,-4 3 2-16,-3-1-10 15,1 4-3-15,-4 2 1 16,-2 3 0-16,-1-1 1 0,-3 4 2 16,1 2 1-16,2 2 1 0,-2 4-7 15,-1 7 0-15,-2-3 1 16,-1 6 1-1,1 5 1-15,-1 1 0 16,4 1 0-16,-1 4 0 0,-2 5 0 16,8 2 0-16,4 3 0 15,8 0 0 1,9 0 0-16,6 0 0 16,9 0 4-16,10-5 5 0,5 2-3 15,11-2 2-15,13 3-5 16,12 2 0-16,6 0 1 15,11 0 2-15,7-8-3 16,5 3-2-16,4 2 0 16,5-10 1-16,4 0 3 15,-1-6 2 1,7-7 3-16,5-1 1 0,3-5-5 0,6-5-4 16,7-5-1-1,2-5-1-15,3-6 2 16,3-8 3-16,6-5 0 0,-9 0 2 15,-2-14-4 1,-10 4-2-16,-9 2 0 0,-9-6-1 16,-11 1 0-16,-15 2 2 15,-13-5-1-15,-14 0 2 16,-18 3-4 0,-15 2 0-16,-18 3 1 15,-17 3 0-15,-16 2-3 0,-20 11 0 16,-15 0-1-16,-13 5 3 15,-11 8-5-15,-6 8 0 0,-9 8-17 16,3 3-5 0,3 15-61-16</inkml:trace>
  <inkml:trace contextRef="#ctx0" brushRef="#br0" timeOffset="3647.4978">16986 5032 64 0,'3'-2'27'0,"-6"2"-21"0,1-3 7 16,-1 3 2-16,0-3 0 15,-3 1 1-15,-3-1-4 16,-3-2-2-16,-3-3-4 0,-3 3 1 16,-6-1-4-16,-6 1-2 15,-5 2 0-15,-7 1 1 16,-6 2 1-16,-5 0 3 15,-4 0-1-15,-2 0 0 16,-7 0-3-16,-5 5 1 16,2 3-2-16,1 0-1 0,-1 5 3 15,1 0-4-15,0 6 0 16,2 5 1-16,1 2 2 16,2 3-1-16,4 6-1 15,5-1 1-15,6 0-1 16,4 3 0-16,8 3 2 15,6 3-1 1,6 4 2-16,10 3 2 0,8 3 2 16,12-2 1-1,11-1 0-15,10 0-7 0,12-5 0 16,8-3 1-16,10-2 1 16,9-8-1-1,5-6-2-15,6-4 1 0,13-9 1 16,5-8-3-16,12-8-2 0,12-5 2 15,9-5 2-15,0-8 0 16,-3-3-1-16,-9-2 3 16,-6-11 0-1,-11-3 5-15,-10-5 3 16,-12-5-6-16,-11 2-3 0,-13 1-1 16,-11-1-1-16,-15 0 0 15,-15-2 2-15,-18 0-6 16,-15-3 1-16,-21 3-1 15,-17-1 2-15,-22 4-8 0,-14 7-1 16,-12-2-29 0,-12 5-49-1,-3 5 9-15</inkml:trace>
  <inkml:trace contextRef="#ctx0" brushRef="#br0" timeOffset="4617.3161">19430 4638 196 0,'6'-26'74'0,"-6"23"-58"0,-3 0-8 0,3 3-9 0,-6 0-11 16,-3 0-3-1,-9 0 9-15,-5 0 2 0,-4-2 4 16,-6-1-3-16,-6 0 2 0,-8 3 1 16,-4 3 2-16,-5 2-3 15,-7 1 0-15,-2 4 1 16,-10 1 0-16,-2 7 0 16,-3 6 2-16,-4 5-3 15,-5 8 0-15,6 3 1 16,2 5 0-1,4 3 0-15,5 5 2 0,10 5-1 16,5 8 2-16,13 0-4 16,8-8-2-16,15 6 6 15,12 2 5 1,12 0 0-16,18 0 1 0,15-2-3 16,17-9-1-16,19-4 1 0,14-6 1 15,15-11-1 1,9-5-1-16,9-16 3 15,6-7 3-15,0-6-2 16,3-11 2-16,3-13-4 0,0-10-2 16,-3-9-2-16,-6-4-3 15,-14-4 1-15,-13 1-1 16,-21-3-3 0,-20-5 2-16,-18-5-4 0,-22-4-1 15,-20 4-8-15,-26 2-2 16,-25-5-11-16,-29 0-3 0,-33 2-24 31,-27 6-39-31,-30 5 24 16</inkml:trace>
  <inkml:trace contextRef="#ctx0" brushRef="#br0" timeOffset="8557.6141">16382 7202 28 0,'0'0'11'0,"0"-3"-9"0,0 3 2 31,0 0 0-31,0 0-2 0,-6 0 1 0,0 0-2 16,0-2-1-1,0-1 9-15,0 0 6 16,-2-2-5-16,-1 0-3 0,-3 0-2 16,0-3-1-1,0 0 2-15,-3 0 1 0,0 0-1 16,-3 0-1-16,0 0-3 15,1 0-2 1,-4 0 1-16,-3 0 1 0,0 0-1 16,0-2 2-16,-2-1-4 15,-1 0 0-15,-3 3 5 16,-3 0 2-16,0 1 0 16,1-1-1-16,-1 2-3 0,-3 1 1 15,-2 0 0 1,-1-1 1-16,0 1-5 15,-2 0 1-15,-4 2 2 16,-3 3 1-16,1 0-4 0,-1 6-1 16,-3-1 1-16,1 0 2 15,-7 3 0 1,4 0 2-16,-1 3-7 0,-2 2 1 16,2 5 3-16,3 1 2 15,1 2 0-15,2 0-2 16,3 3-2-1,4 0 1-15,-1 2 3 0,3-2 1 16,7 0-6-16,-1 0 0 0,6-3 3 16,0 0 2-1,7 0 2-15,-1 0 2 16,6 1-1-16,0-1 2 16,3-3 0-16,3 3 1 15,0 1-4-15,3-1-1 16,0 0 1-16,3-3 0 0,3 4-2 15,3-4 3-15,3 1 1 16,3-1 0-16,3 1 1 0,3-1-4 16,3 1 0-16,3-3 1 15,2-1 2-15,1-1 1 16,3-1 1 0,3-3 0-16,3 1 0 15,-1-3-2-15,4 0-1 0,3 0-1 16,2 0 0-1,1 0-2-15,3-3-2 0,2 0-2 0,1 3 1 16,3-2 1-16,-1-4 2 16,4-2-1-1,2 3-1-15,4-3-2 16,-4 2 1-16,4-2 1 0,-4 0 2 16,1-2-1-16,0-1-1 15,-1 1 1-15,1-4 1 16,-1 1-1-1,1 0-1-15,-1-1-2 0,10-2 1 16,-4-2 1-16,-5-1 0 16,-4-2 0-16,1-3 2 0,-3 0-3 15,-1-2 0 1,1-1 1-16,2 1 0 0,-2-3 0 16,-3-1 0-1,-7-1 0-15,-5-1 2 16,-9-3-1-16,-6 1 2 15,-9-1-2-15,-9 1-1 0,-9 2-2 16,-9-2 1-16,-9-3 1 16,-6-3 0-1,-6-3-7-15,-2 1 0 0,-4 2-13 16,0 1-2-16,-5-1-23 31,2 3-45-31,-3 2 18 0</inkml:trace>
  <inkml:trace contextRef="#ctx0" brushRef="#br0" timeOffset="9894.1246">16254 7885 116 0,'6'-16'46'0,"-3"8"-35"0,3 2 3 16,-6 4 1-16,3-1-7 16,0 1-2-16,0-4-6 15,0 4 0-15,0-4 0 16,-3 4 0-16,0-4 2 0,0 1-1 0,-6 0 2 15,-3 2-4 1,-3-2-2-16,-6 2-1 16,-5 1 3-16,-7-1 0 0,-3 0 1 15,-6 1 0 1,-5-1 0-16,-7 0 0 16,-2 1 0-16,-4 2 0 0,-6 0 0 15,-2 0-3-15,-3 5 2 16,-4 0 1-1,1 3 0-15,-4 0 0 0,1 0 2 16,-4 3-1-16,4-1 2 16,3 3-2-16,2 1-1 15,4-1-2-15,2 0 1 16,4 3 1-16,2 3 2 16,6-1-1-16,4 3 2 15,5 0-4-15,6 6 0 16,7-1-1-16,5 1 0 15,6-3 0-15,6-1 0 0,3 1 2 16,9 0 2-16,6 2-1 16,6-2-1-16,9-3 1 15,9 3-1-15,5-3 0 32,10 1 2-32,9-1-1 0,5-3 2 0,10-2-2 15,5-3-1-15,6 1 3 16,10-4 0-1,2-2-4-15,3-5 1 0,3-3 2 16,-2 0 1-16,-1-5 1 16,-6-3 2-16,0 0-3 15,-5-6 0-15,-7-1-1 16,-5-1 1-16,-7-3-2 0,-5 1-1 16,-10-1 1-1,-5 1 1-15,-9-4-1 16,-4 1-1-16,-5-5-2 0,-3-6 1 15,-3 0-10 1,-3 1-5-16,-6-1-6 0,-6 0-1 16,-3 0-9-1,-9 3-27-15,-6-3 10 0</inkml:trace>
  <inkml:trace contextRef="#ctx0" brushRef="#br0" timeOffset="11235.0142">16272 8551 184 0,'0'-5'68'0,"-3"2"-52"0,3 1-8 0,0 2-6 16,0 0-6-1,0 0 3-15,0 0-5 0,-6 2 0 16,0 1 3 0,-3 0 1-16,-3-3 4 0,-2 0-3 0,-7 0 0 0,-3-3 3 15,-3 0 3 1,-6 1 0-16,-5-4 2 16,-4 1-4-16,-6 0-2 15,-5 2 0-15,-7 1 1 16,-5-1-3-16,-4 0 0 15,-5 3 1 1,-4 6 0-16,-2 2 0 0,-3-3 0 16,-4 3-3-16,7 2 0 0,0 4 2 15,2-1 2-15,7 0-2 16,2 3 0-16,4 2 1 16,5 4 0-16,7 1-3 15,8 4 2-15,4 2 1 16,5 0 2-16,6 3-1 15,6 7-1-15,6-1-2 16,3-1 1-16,4 0-1 16,5 0 0-16,6 0 2 15,3 0 0-15,9 0 2 16,8 0 1 0,7-3-1-16,9 1-2 0,8-4-2 15,10-4 1-15,9-1 1 0,8-5 0 16,9-5 0-1,7-5 0-15,2-6 2 0,3-5 1 16,1-5 1-16,2-6 0 16,-3-2 2-16,-3-3 1 15,-2-2-3-15,-4-6-1 16,-6 0-3 0,-2-2-1-16,-7-1-1 15,-2-2 0-15,-7 0 0 0,-5 2-2 16,-4-2 0-16,-5-5 0 15,-6 0 3-15,-6-3 0 16,-7 0 1-16,-5-1 0 0,-9 1-3 16,-6-2 2-16,-6 2 5 15,-6 2 2-15,-9 4-2 16,-6 4-3-16,-8 3 0 16,-10 3 1-1,-9 3-10-15,-5 2-2 0,-7 2-8 16,-5 7-4-16,-4 4-24 31,-5 3-34-31,-1 3 18 0</inkml:trace>
  <inkml:trace contextRef="#ctx0" brushRef="#br0" timeOffset="13367.5138">17204 7231 52 0,'-39'-5'19'0,"18"2"-15"0,-14 0 1 16,17 3 2-16,-3 0 7 0,-6 0 3 15,-6 0-2 1,1 0 1-16,-4 0-7 0,-3 3-3 16,0 0-3-16,1 2 0 15,-1 3-2-15,3 0-1 16,1 5-2-16,2 3 1 15,0 0-1-15,3 0 0 16,1 0 2-16,5 2 0 16,3 1 2-16,0 2 1 0,6 0 1 15,3 3 0 1,3 0 2-16,0 2 3 0,7 1 0 16,2 2 0-1,8 0-1-15,4-3 2 16,3 1-1-16,3-1 0 0,6-2-5 15,6-5 2-15,5-4 0 0,7 1-2 16,9-3-1-16,2-2-3 16,4-6-1-16,5 1 3 15,1-4 1-15,-1-2-4 16,-2-2 1-16,-1-4 0 0,-5-4 2 16,-3-3-1-1,-7-1-1-15,-2-2-2 0,-3-2 1 16,5-3-1-1,-8-3 0-15,-6 0 0 16,-6-2 0-16,-7-1-3 16,-2-2 1-16,-6 3-7 15,-3 2-1-15,-3 3 2 0,-6 0 1 16,-6-1 6 0,-3 4 1-16,-9-1-1 15,-5-2 2-15,-4 0 1 0,-9 2 2 16,-5 1-3-1,-1 2-2-15,-3 3-14 16,4 5-43-16,-1 3-8 16</inkml:trace>
  <inkml:trace contextRef="#ctx0" brushRef="#br0" timeOffset="14146.9761">17192 8038 68 0,'6'-26'27'0,"-3"12"-21"0,0-2-1 0,-3 11-3 0,0-3-2 0,-3-2 0 16,0-4 0-16,-3-1 2 16,-3-1-3-16,-3 2 0 0,-3 1 3 15,-3 0 1-15,-3 2 1 16,-2 3 0 0,-4 3-5-16,-6 3 1 15,-6 2 2-15,1 0 1 16,-7 2 3-16,0 3 1 0,-2 3-3 15,-1 3-1-15,-2 5-1 16,2 2-2-16,0 4 1 16,7-1 1-16,2 3-1 15,3 2-1-15,4 6 3 16,8-1 2-16,6-1 2 16,6-1 1-1,6 2 0-15,6 4 2 16,9-3-3-16,6-1 1 0,9 1-5 15,8 0-2-15,4-6 4 16,6-2 4-16,5-3-5 16,7-5 0-16,2-5 2 0,4-3-1 15,0-6 2-15,2-2-2 0,1-5 2 16,-1-6-4 0,-2-2-2-16,8-8 2 15,-11-3 0-15,-10 0-1 0,-8 1-2 16,-9-1 1-16,-9 0 1 15,-10 0-1-15,-5 0-1 16,-6 1-15-16,-9-1-7 16,-5 5-25-1,-4 3-34-15,-3 3 17 16</inkml:trace>
  <inkml:trace contextRef="#ctx0" brushRef="#br0" timeOffset="14866.2847">17427 8824 208 0,'3'-27'79'0,"-3"17"-61"0,6-11-7 0,-3 13-9 0,0-3-8 0,-3-2-1 16,0-3-7-16,-3-2-2 15,-3-1 9-15,-6 0 1 0,-3 1 2 16,-6-1 3-16,-5 1 0 16,-7-1 1-1,-3 1 0-15,-6 2 2 16,-5 0 1-16,-4 6-1 0,-2 2 1 16,-4 2-4-16,-2 6 0 15,-4 6 1-15,1 4 2 0,-1 6-1 16,3 5 2-1,1 3-2-15,5 2-1 0,7 6-4 16,2 5 0 0,9 3 4-16,4 0 2 0,11 5-3 15,9-6 1-15,6 1 2 16,9 0 3 0,9-3 0-16,9-3 2 15,8-2 0-15,7-3 1 0,6-5-2 0,5-6 1 16,7-2-4-16,6-5 0 15,2-6-1 1,4-5-2-16,5-5-2 16,0-3 1-16,1-5 1 0,-1-3 2 15,-8-3 1-15,-7-5 1 16,-8-2 0-16,-6-3 2 16,-1-8-5-1,-11-3-1-15,-9 0-7 16,-12-2-3-16,-6-3-14 0,-6 8-5 15,-6 3-18 1,-3 2-41-16,0 3 15 16</inkml:trace>
  <inkml:trace contextRef="#ctx0" brushRef="#br0" timeOffset="15749.453">18778 7244 192 0,'-41'-21'74'0,"20"21"-58"0,-15 0-4 0,18 3-6 0,-8 2-11 15,-13-2-1 1,0 2-2-16,-3 0 0 0,-5 1 5 16,-4-4 1-16,1 1 2 0,-1 0 0 15,3 2 0-15,1-3 0 16,2 4 2-16,0-1-1 15,4 0-1-15,2 3-2 16,3 0 1 0,4 3 1-16,-1-1 2 0,6 1-1 15,0 2 2-15,4 0-4 16,2 3-2-16,3 0 4 16,3 3 1-16,3-1-3 15,3 1-1-15,6 2 1 16,3 0 0-1,3 0 3-15,3 3 1 0,9 2-1 16,3 1-2-16,6-3 1 0,8 2 1 16,4-2-3-1,9 0 0-15,2-3 3 0,7-5 3 16,2-3-2 0,7-2 0-16,-1-1-3 15,1-2-1-15,0-8 1 16,-4 0 2-16,-2-5-3 0,-4-3 0 15,-2-5 1 1,-4-3 2-16,-5-5-1 0,-9 0 2 16,-3-6-2-16,-7-2 2 15,-5 0-4-15,-3-3 0 16,-3-2 1 0,-6 5 0-16,-6 0-5 15,-6-1-1-15,-3 4-2 0,-6 0 2 0,-9-1-5 16,-5 6-3-1,-4 2 1-15,-6 3 0 0,1 6-17 16,-4 2-40 0,3 3 4-1</inkml:trace>
  <inkml:trace contextRef="#ctx0" brushRef="#br0" timeOffset="16565.726">18743 8030 224 0,'3'-40'85'0,"-3"25"-66"0,0-4-8 31,-3 14-6-31,0-3-5 0,0 0 0 0,-3 0-5 15,-6 0-1 1,-3 3 3-16,-6-1-1 0,-6 4 0 0,-5-1-2 16,-7-2 1-16,-3 0 5 15,-2-1 2-15,-7 1-3 16,-3 2-1-16,1 1 1 16,-4 2 2-1,-2 0 0-15,-1 0-1 16,1 2-2-16,-4 6 1 0,7 3 3 15,2-1 1-15,3 4-4 16,4 4-1-16,5 3 1 16,3 3 0-16,7 3 1 15,5 2 0-15,6 0 0 16,9 0 0-16,6 3-3 16,6-1 2-16,6 4 1 0,9-1 2 15,6 1-1 1,3-4 2-16,5 1-2 0,10 0 2 15,6-3-2-15,5-3 2 16,7-2 0-16,3-8 3 16,5-5-5-16,6-6-3 15,1-8 5-15,2-2 3 16,-2-8-3-16,-1-3 0 16,1-8 1-16,-4-2 0 15,1-3-2-15,-10-3-2 16,-5 0 1-1,-7-2-1-15,-11-6 0 0,-6 0 2 0,-12-2-6 16,-12 2 1 0,-12 3-8-16,-12 0-3 0,-12 3 1 15,-12 5 0 1,-5 5-1-16,-10 3-1 16,-2 5-14-16,-7 3-7 0,4 5-29 15</inkml:trace>
  <inkml:trace contextRef="#ctx0" brushRef="#br0" timeOffset="17338.0962">18618 8456 228 0,'-9'-21'85'0,"6"18"-66"0,0-2-6 16,-3 2-6-1,-3 1-14-15,-3-4-3 0,-6 1 6 16,-3 0 1-16,-6 0 3 15,-5 2-3-15,-7 0 2 0,-3 1 3 16,-2 2 3 0,-1 2-4-16,-3 4-1 15,1 1-2-15,-4 4 0 0,-2 2 2 16,-1 6 0-16,1 5 0 16,-1 2 0-16,3 3 0 0,1 0 0 15,5 3-3 1,3 2 2-16,7 6 1 15,5 0 0-15,6-1 2 0,6 4 1 16,9 2-4-16,6-6-1 16,9-1 1-16,6-1 2 15,9 0 0-15,9-3 2 16,6-2-4-16,8-6 0 16,4-2 3-16,2-5 3 15,4-4-2-15,3-4-2 0,2-6 0 16,1-5 1-16,-1-2-1 15,1-6-1 1,-7-3 1-16,1-2-1 16,-4-3 0-16,-5-5 2 15,-6-3-1-15,-4-5 2 16,-5-3-4-16,-3-2 0 16,-3-3-6-16,-6-3 0 0,-3 0-17 15,-9-2-4-15,-3 5-28 16,-3 0-40-1,-3 3 22-15</inkml:trace>
  <inkml:trace contextRef="#ctx0" brushRef="#br0" timeOffset="18134.1807">19966 7086 212 0,'-30'-22'79'0,"9"14"-61"0,-11 3-16 16,14 5-10-16,-9 3-4 16,-9 2 3-16,-5 0-6 15,-10 3-1-15,-6 3 9 0,-2 2 1 16,-1 3 4-16,1 3 4 16,2 2 1-16,1 3-1 15,-1 2 1-15,7 0-4 0,-1 1 0 16,6-1 1-16,7 3 0 15,5-2-3-15,6-1 0 16,6 1 2-16,6-1 2 16,9 1 6-16,6-1 4 15,6 1-6-15,12-4-3 16,6 4-1-16,12-6-1 16,6-2 2-16,8-4 1 15,7-4-8-15,5-6-2 16,4-2 2-16,-1-6 0 0,4-5 3 15,-4-2 1 1,1-3 1-16,-1-3 2 16,-8-3 1-16,-7-2 1 0,-5 3-2 15,-6 2 1 1,-10 0-2-16,-5-3-1 16,-6 1 3-16,-6-1 0 0,-9 1-4 15,-6-3-1-15,-9-3-2 16,-9 0 3-16,-6-3-2 15,-5 4-1-15,-4-1-4 16,-6 3-2-16,-2 2-31 16,-4 3-36-1,-3 6 13-15</inkml:trace>
  <inkml:trace contextRef="#ctx0" brushRef="#br0" timeOffset="18872.1802">19918 7840 220 0,'-9'-22'85'0,"4"20"-66"0,-7-1-12 16,6 3-11-16,-6 3-14 16,-6-3-3-16,-6 2 0 15,-3 1 2 1,-2-3 11-16,-7 0 4 0,-3 0 6 0,-6 3-1 16,1 2 2-16,-1 0-2 15,-5 6-1-15,-1-1-2 0,0 4 1 16,-2 2 1-1,2 7 2-15,1 4-3 0,5 2 0 16,3 5 1-16,4 3 0 16,5 0 0-1,6 0 0-15,6 1 0 0,6 1 2 16,6-2-1-16,9 0 2 16,6 0 0-16,9-2 1 15,9-4 4-15,9-1 3 16,5-7-2-16,13-4 0 15,6-6-3 1,5-8-1-16,7-5-3 0,2-7 1 16,3-4 0-16,1-8 3 15,5-4-5-15,-5-7-1 0,-10 1 0 16,-5 0 2-16,-7-2-1 16,-5-4 2-16,-9-2-2 15,-7-5-1-15,-11 5-2 16,-9 0 1-16,-9 0-12 15,-9 0-7-15,-9 2-22 16,-12 1-51 0,-8 5 8-16</inkml:trace>
  <inkml:trace contextRef="#ctx0" brushRef="#br0" timeOffset="19716.5805">20133 8686 228 0,'0'-34'85'0,"-3"23"-66"16,0-5-8-16,0 11-6 0,-3-3-12 16,-6-2-3-16,-6-6-3 15,-6 0-2-15,-8 0 8 0,-7-3 3 0,-6 4 6 16,-5 1-3-1,-4 4 0-15,0-1 1 0,-2 6 2 16,-1 2-1 0,4 3-1-16,-1 8 1 0,1 5 1 15,-1 3-3 1,3 3 0-16,1 5 1 0,2 2 0 16,4 3-3-16,5 6 2 15,3 2 3-15,6 0 1 16,7-3-4-1,5 3 1-15,6 0 0 0,6-5 0 16,9 0 4-16,6-3 5 16,12-3-3-16,5 1-1 0,10-4-2 15,12-4-3 1,8-3 1-16,10-6-1 16,5 1 0-16,7-6 2 15,2-5-1-15,6-5-1 16,-2-6 7-16,-4-2 3 0,3-5-3 15,-2-6 1-15,-4-5-5 16,-3-6-2-16,10-10 0 16,-16 0 1-16,-14 3-3 15,-12 2 0-15,-16 3-1 16,-11 3 0-16,-15-3-3 16,-18-3-1-16,-17 1-11 15,-19-1-1-15,-17 3-24 16,-16 0-8-16,-11 5-25 31</inkml:trace>
  <inkml:trace contextRef="#ctx0" brushRef="#br0" timeOffset="28725.6966">16341 12867 148 0,'-6'-3'57'0,"3"3"-44"0,-3 3-10 0,6-3-9 16,-6 0-7-16,0 0-2 16,0 0 3-16,0 0 5 15,0-3 10-15,0 0 6 16,-3 1 0-16,0-4 2 16,0 1-4-16,0 0-2 15,0 0-5-15,0-1 0 16,-3 4 0-16,1-1 0 0,-1 0 2 15,0 1-1-15,0-1-1 0,-3 3 1 16,0 0 1-16,-3 0 1 16,0 0 1-16,4 0 2 15,-1 0 1 1,-3 0 5-16,0 0 3 0,0 0-2 16,0 0 0-1,0 0-1-15,-3 0 0 0,1 0-4 16,-4 3 0-1,0-1-5-15,0 1 0 16,0 0 1-16,-2 2 0 0,-1 0-2 16,-3 1 1-16,0-1-2 15,1 0 2-15,-4 3-2 16,0-3 2-16,0 1-2 16,1-1 2-16,-4 0-2 15,3 0 2-15,0 1 0 16,1-1 3-16,-4 0-5 15,3 1-1-15,3-1 2 16,1 0 1-16,2 1-4 16,0-1 1-16,0 0 0 15,3 3 2-15,1 0-1 16,2 0 2-16,3 0-4 16,0 0 0-16,3 0-1 0,0 0 0 15,3 0 2-15,3-3 2 16,4 3-1-16,-1-3-1 15,0 0 1-15,3 1 1 16,3 2-1-16,0 0-1 16,0 0 7-16,3-1 5 15,0 1-13-15,0 0-3 16,0 0 1-16,2 0 1 16,1 0 2-1,0 0 0-15,0 0 2 0,0 3 1 0,3-1-4 16,0 1 1-1,0-1 0-15,3 1 2 16,0 0-3-16,3-1-2 16,-3 1 2-16,3-1 2 0,-1 1 0 15,1 2 2-15,3-5-2 16,3 0-1-16,0 0 1 16,0 0-1-16,3 0 0 15,-1 0 2-15,4-3-1 16,0 0 2-16,6 1-7 15,-4-1 1-15,4-2 1 0,-3-1 3 16,3 1-2-16,-1-1 0 16,4 1 1-1,-3 2 2-15,3-2-1 16,-1 0-1-16,1-1 1 16,0 1 1-16,-1 0-1 15,4-3 2-15,0 0-4 0,3 0 0 16,-1 0-1-1,-2 0 0-15,0 0 2 0,-1 2 0 16,1 1 0-16,0 0 2 16,-1-1-3-16,1 1 0 15,-3 0 1-15,0-1 0 0,-1-2 0 16,1 3 0 0,-3-1 0-16,2 1 0 15,-5 0 2-15,0-1 1 0,0-2-4 31,-1 0 1-31,1 0-2 0,0 0 0 16,0-2 2-16,0-1 2 0,-1 0-1 31,1 3 2-31,0 0-4 0,0 0 0 0,-1-2 1 16,-2 2 0-16,3 0 0 16,0 0 2-16,2 0-1 15,1 0-1 1,0 0-2-16,3 0 1 0,5 0 3 15,1 0 3 1,0-3-2-16,-4 3 0 0,1-2-1 16,-3 2-2-1,-1 0 1-15,1 0 1 0,3 0 1 16,-3 0 1-16,2-3-2 16,1 0-2-16,0 1-2 0,-1-1-1 15,1 0 4-15,-3 1 1 16,2 2 0-16,1 0-2 15,0 0 1-15,0 0-1 16,-1-3-3-16,1 0 2 16,0 1 1-16,2-1 0 15,1-2 0 1,0 2 2-16,2-2 1 16,1 2 1-16,3-2 0 0,-1 0 2 15,1-3-3-15,-3 0-2 16,-1 0 4-16,-2 0 1 15,-1-3 0 1,1 1-1-16,0-6-3 0,2 0 1 16,-2 0-2-1,-3 0 2-15,-3 0-2 0,-4 3-1 0,-5 0 1 16,0 0 1-16,-3-1-1 16,-3 4 2-16,-4-1-2 15,-2 1-1-15,-3 2 1 16,-3 0-1-16,-3 0-3 15,-3-3 2-15,-3 1 1 16,-3-4 0-16,-6 1-3 16,-3 0 2-1,-3 0 1-15,-3 0 0 0,-5-1 0 16,-7 4 0-16,-3-4 0 0,-3 4 0 16,-2-1 0-16,-4 1 0 15,-3-1-3 1,-2 3 2-16,2 3 1 15,3 2 2-15,-2 1-1 0,-1-1-1 16,1 0-2 0,-1 1 1-16,3 2 1 15,-2-3 2-15,2 3-1 0,-3 0-1 16,1 0 1 0,-4 3 1-16,0-1-1 0,1-2 2 15,2 0-2-15,-3 0-1 16,4 0-2-16,-4 0 1 0,1 0 1 15,-1 0 2 1,0 0-1-16,1 0-1 16,-4-2 1-16,6 2-1 0,1-3 0 15,-1 0 0 1,-2 1-3 0,2-1 2-16,0 0 1 0,1 1 2 0,-1-1-1 31,0-2-1-31,1 0 1 0,-1-1-1 15,-3 1-3-15,1 2 2 0,-1 1 1 16,0-1 2 0,-2 0-1-16,-1 3-1 0,1 0-2 15,-1 3 1-15,3 0 1 16,1 2 0-16,-4 3 0 0,-2 0 2 16,2 0-3-1,0 0 0-15,4 0 1 0,-1 0 0 16,-2 2 0-16,2-2 2 15,3 0-3 1,1 3 0-16,2-6 1 16,3 3 0-16,4 0 0 0,2 0 2 31,3-3-3-15,3 0 0-16,3 1-1 0,4-1-2 0,2-5-6 0,6 0-4 0,3 0-14 15,0-3-8-15,3-5-60 31,6-5-49-31,6-8 54 16</inkml:trace>
  <inkml:trace contextRef="#ctx0" brushRef="#br0" timeOffset="30042.7231">19639 11565 256 0,'-3'-3'96'0,"-3"3"-75"0,-6 0-16 15,6 3-12-15,-6 2 0 16,-3 1 3-16,-3 1 4 16,-3 1 0-16,-2 0 0 15,-4 0 2-15,-3 0 1 0,-3 0 1 16,-2 0 2-1,-4 3-3-15,0-3-2 0,0 0 2 16,1-1 2-16,-4 1-4 16,0-2-1-1,4-1 0-15,-7 0 2 0,3 3 1 16,1-2 1-16,-4 1-2 16,0 1-2-16,1 0 1 15,-1 0 1-15,0 0-3 0,1 3 0 16,-1 2 3-1,3-2 1-15,-2-1 1 0,5 1 0 16,0 2 0-16,1 0 0 16,2 0-5-16,0 3 1 15,1 0 0 1,-1 3 2-16,3 2 1 16,0 0 1-16,1 3 0 15,2 2 2-15,3-2-3 0,3 0-2 16,0 0-3-16,4 0 1 15,-1-3 1 1,3 0 2-16,3-3-3 0,3-2-2 0,0 0-3 16,3-3 1-16,0-2-2 15,3-3 2 1,0-3-4-16,4-2 1 0,-4 0-5 16,3-6-2-16,-3-2-7 15,3-6-1-15,0 0-1 16,0-2 2-16,0-3 1 15,0-2 3-15,3-1 5 16,-3-2 4-16,3 3 2 16,0-1 5-1,0 1 1-15,0-1 3 0,0 3 1 0,0 0 3 16,0 3 3-16,0 0 2 16,3 5 6-1,-3 0 1-15,0 3-3 16,3-1-1-16,0 4-4 0,0-1-1 15,0 3-3 1,-3 3 1-16,3 2-2 16,0 0 2-16,-3 3-4 15,0 3 0-15,0 5 3 0,-3 0 1 16,-3-1 1-16,0 4 0 16,0-1-2-16,0 1-1 15,0 0-3-15,0-4 1 16,0 4 0-16,0-3 3 15,0-3-5-15,3 0-3 16,0-2 5-16,0-1 5 16,3-2-2-16,3-2 2 0,3-1-1 15,3 0 3-15,6 1-3 16,6-4-2-16,3 1-2 16,8-3 0-16,4 0 0 15,0 0 1-15,2-3-5 16,4 1 1-1,0-1 0-15,-1 0 0 0,-2 3-5 16,-3-2 1-16,-3-1-9 16,-4 0-2-16,-5 1-14 15,0-1-68 1,-12 0-40 0,-9 1 37-16</inkml:trace>
  <inkml:trace contextRef="#ctx0" brushRef="#br0" timeOffset="31078.9141">16266 12189 152 0,'15'-31'57'0,"-12"20"-44"0,3-8 7 16,-6 12 3-1,0-4-14-15,-3 0-2 16,-3-2-7-16,-3 0-1 0,-3 0 1 16,-6-1 4-16,-2 4 5 0,-7 2-7 15,-3 3-3 1,-6 2 2-16,-5 3 1 15,-4 3 6-15,-6 2 5 0,-2 6-1 16,-4 2 1-16,1 3-5 16,-4 5 0-16,1 5-5 15,-1 3 0-15,3 0 1 16,4 6 0-16,2 2-2 16,7 0-2-16,2 0 3 15,9 0 0-15,6 0-1 0,10 3 1 16,5-1-2-1,9 1-1-15,9-3 1 16,9-2 1-16,8-1-1 0,13-2-1 16,9-3-2-1,5-5 1-15,7-3-1 0,5-5-2 16,4-8 3-16,2-3 0 16,4-5-4-1,-1-5 1-15,-2-6 0 0,-1-5 2 16,-2-5 1-16,-1-3 3 15,10-13-1-15,-13-3-1 16,-8 3 1-16,-10-2 1 16,-11-1-3-16,-12 0 0 15,-9 1-12-15,-12 2-7 16,-12 0 4-16,-12 0 4 16,-12 2-9-16,-5 3-1 15,-10 3-12-15,-6 3-4 0,1 5-24 16</inkml:trace>
  <inkml:trace contextRef="#ctx0" brushRef="#br0" timeOffset="31590.2165">15120 11938 272 0,'-3'0'104'0,"3"0"-81"0,0 0-15 15,0 0-13-15,3 5-4 16,0 6 5-16,3 2 3 15,3 3 1-15,3 0 0 16,3 2 0-16,3 4 0 16,0-1 0-16,2 0 0 0,1 3 0 15,0-1 0 1,0-1-3-16,-3-4 0 16,0-2-5-16,-1-5 0 0,-2-1-12 15,0-4-4-15,0-4-9 16,-3-2-5-16,0-5-41 15</inkml:trace>
  <inkml:trace contextRef="#ctx0" brushRef="#br0" timeOffset="31919.8619">15394 11861 108 0,'-9'-2'44'0,"6"4"-35"0,-6 4 7 0,3-1 0 16,0 0 2-1,0 3 1-15,-3 5-4 0,-2 3 1 0,-4 3-9 16,0 5 2-16,-3 5 4 16,0 0-1-16,0 0 1 15,0 3-5-15,0-3 0 0,1 0-7 16,-1-5-3-16,3-3 1 15,0-3 2 1,3-2-5-16,3-3 1 16,0-2-10-16,3-3-4 0,0-3-16 15,0-2-6-15,0-3-30 16,0-3-13 0,0-2 40-1</inkml:trace>
  <inkml:trace contextRef="#ctx0" brushRef="#br0" timeOffset="32133.4458">14989 12142 144 0,'0'-3'55'0,"-3"6"-43"0,6-3 1 0,-3 2-3 16,3 4 5-16,3-1 2 16,3 0-2-1,6 1-1-15,6 1-8 0,6 1-4 0,5-2 1 16,4-1-2-16,9 0 2 15,2-5-15-15,4 0-5 16,3-5-15-16,2-3-8 16,1-3-27-1</inkml:trace>
  <inkml:trace contextRef="#ctx0" brushRef="#br0" timeOffset="32719.5503">15465 11718 260 0,'-38'-5'96'0,"11"8"-75"0,-3-3-8 0,12 5-7 16,-2 3-6-1,-7 5 0-15,-3 3 0 16,-6 5 0-16,1 3 0 15,-4 5 0-15,-3 3 0 0,3 5 0 16,1 0 2-16,2 5 3 0,6 1 2 16,6 2-3-1,10-3-1-15,8 0-1 16,12-2-2-16,8-3 5 0,13-3 1 16,12-2-5-16,12-5 0 15,8-6-1-15,7-8 0 16,2-8 0-16,3-5 2 15,-2-5-1-15,2-6-1 16,-5-4 3 0,-10-7 0-16,-2-1 3 0,-6-6 1 0,-7-3 1 15,-8-3 2 1,-6-2-3-16,-9-2-2 16,-6-4-5-16,-9 1-2 0,-9 0 1 15,-9 2 0-15,-15 3-2 16,-9 2 0-16,-11 4 2 15,-13 4 2-15,-8 9-2 16,-10 5 0-16,-8 7-1 16,0 12 0-16,-15 9 2 15,2 4 2-15,10 2-8 16,6 6-1-16,5 4-9 16,10 4-3-1,8-1-8-15,7 3 0 0,8-2-17 16,7-4-4-16,8 1-41 15</inkml:trace>
  <inkml:trace contextRef="#ctx0" brushRef="#br0" timeOffset="34830.3597">17996 11954 200 0,'-9'-16'77'0,"3"8"-60"0,-3-5-23 15,3 10-14-15,0 1 1 16,3-1 3-16,0 0-6 16,0 1-3-16,3 2 0 15,0 2 3-15,6 4 18 16,3 1 12-16,3 4 8 16,6 2 3-16,-1 3 3 15,7 5 1-15,3 1-4 16,3 1-1-16,0 4-8 0,2 2-2 15,1 0-4 1,0 0-3-16,-3-2 2 0,-1-4 4 0,-2 1 6 31,0-3-5-31,-3-5 0 0,-3 0-4 16,-1-5-1-16,-5-1-1 0,-3-2 1 16,0-3-2-16,-6-5 2 15,-3-2-4-15,-6-3 0 16,-3-6-4-16,-6 0 1 15,-3-2-3-15,-6-5 2 16,-2-4 5-16,-4-1 4 16,0-1-3-16,-3 0-1 15,3 0 0-15,-2 0 0 16,-1 1-3-16,3 1 2 16,0 1 1-16,4 3 2 15,2 2-1-15,3 0-1 0,3 5-2 16,3 1-1-1,3 5-1-15,6-1 0 0,3 6 3 16,3 6 0 0,3 1 3-16,6 7 1 15,6-1 3-15,6 3 1 0,2 2-3 16,4 3-3-16,3 1 4 16,0-1 4-16,-1 3-5 15,1-3 0 1,-3 0 0-16,-3-3 0 0,-3-2 0 15,-7-5 0-15,-2 0-2 16,-3-4-2-16,-3-1 3 16,-3-4 2-16,-3-4 0 0,-6-4 2 15,-6-4-6 1,-6-6-1-16,-6 0-5 16,-2-2 1-16,-4-4 0 0,-3-1 2 15,-3-1-4-15,1 3 2 16,-1-1-3-16,0 1 2 15,3 3 1-15,7 2-1 16,-1 5 4 0,6 3 0-16,3 0-2 15,3 6 0-15,3 4-5 0,9 9 0 16,3 0 4-16,3 2 4 16,6 3-4-16,6 5 1 15,3 3-19-15,2 2-6 16,1 6-49-1</inkml:trace>
  <inkml:trace contextRef="#ctx0" brushRef="#br0" timeOffset="43519.4763">18097 13375 200 0,'18'-6'74'0,"-4"4"-58"0,10-1-4 16,-12 3-6-16,9 0-9 16,3 0 2-16,6 0-1 0,2-3 0 15,4 1 2-15,3-3 0 0,-1-1 0 16,4 1 0-16,-3 2 2 16,0 1-1-16,-1-1 2 15,-2 0-4-15,-6 1 0 16,-1-1-1-16,-8 3-2 15,-6 0-6 1,-3 0-2-16,-6 3 0 16,-6-3 2-16,-9 5 6 0,-6 0 4 15,-6-2 3-15,-5 5 1 16,-10-3 2-16,-3 3 1 16,-2 0 3-1,-4 0 1-15,0 0 1 0,1 2 0 16,-1 1 0-16,0-3 2 15,4 0-7 1,2-3-2-16,6 1-3 0,6-4-2 16,7 1 3-16,2-3 2 0,3 2 2 31,6-2 3-31,0-2-3 0,12-3 1 16,9-3-5-16,9 0-4 15,5 0-2 1,10 0-1-16,6-3 0 15,3 3-4-15,2 0-2 0,4 0 0 16,-1 3 4-16,1 0 5 16,-3 0 3-16,-4 2 0 15,-2 3 1 1,-3 0-4-16,-10 0 0 0,-5 3 1 16,-3-1 2-16,-6 1-8 15,-6 2-3-15,-6 0 5 0,-9 3 3 16,-6 0 2-1,-9 0-1-15,-9-3 1 0,-5 1 1 16,-10 2-1-16,0-3 2 16,-5-2-2-1,-4 2 2-15,-2 0-2 0,-7-2 2 16,4 0-2-16,-1-3-1 16,3 0 1-1,1 0-1-15,2 0-3 0,4-3 2 16,5 0-4-16,3 1-1 0,4-4-4 15,5 1-1 1,6 0-3-16,6-1 1 16,6 1-4-16,4-3-2 0,2 0 0 15,9 3-1 1,3 0 6-16,6-1 4 16,2 4 6-16,4-1 2 15,0 3 2-15,3 0 2 16,0 3-3-16,-3-1 0 0,-3 4 1 15,0-4 2-15,-3 1-3 16,-4 0 0 0,-2-1 1-16,-6 4 2 0,-5-1-1 15,-4 0 2-15,-6-2-2 16,-6-1 2-16,-3 4 2 16,-6-1 2-1,-5-2 1-15,-4-1 0 0,-3 1-2 16,-2 0 1-16,-4-3-2 0,-2 2 0 15,-4-2 1-15,1 0 1 16,-4-2-3-16,0 2-3 16,-2-3 0-1,-1 0 1-15,1-5-3 0,-1 3 0 16,-2-3-1 0,-1 3 0-16,4 0 4 0,-4-1 3 15,4 1-2-15,-1 0 0 16,1 2-3-16,-1 0-1 15,-2 1 1-15,2-1 2 16,1 0-1-16,-1 3 2 0,1 0-4 16,2 3-2-1,-2 2 2-15,2 1 0 16,1-1 1-16,-1 3 2 0,4 0-1 16,2 0-1-1,1-3-2-15,5 0 1 0,3 1 1 16,7-1 0-16,2-2 0 15,6-1 0-15,6-2 0 16,6 3 2-16,4-3-3 16,2 0 0-16,3 0-1 15,9 0 0-15,3 0 2 16,3 0 0 0,6 0-3-16,5 0 2 0,7-3-6 15,3 1-3-15,6-1 3 16,5 0 4-1,1 1 2-15,3-1 1 0,2 0 0 0,1 1 0 16,3-1 0 0,2 0 2-16,1 1-1 0,3 2 2 15,-1-3-4 1,1 3 0-16,2 0 1 0,1 0 2 16,-4 0-3-16,1 0 0 15,3 0 5 1,-1 0 5-16,-2 0-1 15,2 0 1-15,1 0-3 0,-4 0 1 16,1 0-2-16,-1 0 0 16,1 0-3-16,0-3 1 15,-1 1-2-15,1-1-1 16,-1 1 3-16,1-1 0 0,0 0 3 16,-1 1 3-16,-2-1-2 15,-1 0-2-15,1 1-5 16,2-1 0-16,1 0 2 15,-3-2 1-15,-1 0-4 32,4 0-1-32,-4-1 5 0,1 1 3 15,0-3-1-15,-1 0 0 16,4 0-3-16,-4 0 1 0,1 0 2 16,3 0 2-16,-4 0-3 15,1 0-3-15,-1 3-3 16,1 3 1-16,-3-1 1 15,-1 0 0-15,-5 1-5 0,0-1 1 16,-4 0-9 0,-2 1-4-16,-3-1-20 15,-6 0-9-15,-4 1-35 16</inkml:trace>
  <inkml:trace contextRef="#ctx0" brushRef="#br0" timeOffset="52363.1454">1621 2662 56 0,'0'-3'24'0,"0"3"-18"0,6 3-7 16,-6-3-3-16,0 0 1 0,0 0 1 16,0 0 2-16,0 0 2 15,0 0 5-15,-3 5 6 16,0-5-7-16,-5 3-3 16,-4-1-2-16,-6 4 1 15,0-1-1 1,-6 0 2-16,0 3 4 0,-8 3 6 15,-1-1-7 1,-3 6-1-16,-3-3-5 0,1 6-1 16,-1 7 1-16,-6-4 0 15,1 4 0-15,-1 0 0 16,0 6-3-16,4 5 2 16,-7 6 1-16,6 2 2 15,1 7-1-15,-1 4 2 0,6-3 0 16,-2 0 3-1,5 5 1 1,9 0 1-16,0 0 0 16,-2 6 0-16,8-1-2 0,0-2-1 15,3 5-1-15,3 3 2 0,-3 8-3 16,-3-3-2-16,3 0 0 16,1 8 1-16,-1 6-1 15,3-6 2-15,3 2 2 16,0 9 0-16,0 2 2 0,3-5-6 15,3 3-3-15,-3-1 1 16,6 3 0-16,6 6 3 16,-3 21 3-16,0-6 4 15,0 1 2-15,3-1-8 0,0-5-1 16,3 3 4 0,-3-3 6-16,6 0-4 0,0-2 0 15,2-1 2-15,1 1 4 16,6-1-4-1,-3-5 0-15,0 3-6 16,3 3-1-16,3-1-1 16,2-2 1-16,-5 2-2 15,0 1-1-15,0-6 1 0,3 3-1 16,-1 0 0 0,-2 5 2-16,-6 0-3 0,3 0 0 15,0 3 1-15,-3-3 2 16,3 3-3-16,-4 2 0 15,-2 3 1-15,3-2 2 16,-3 7-3-16,0 0-2 0,0 1 4 16,-3 7 1-1,0-2 0-15,-3 2-2 16,-3 5-2-16,0-2 1 16,0 3 1-16,0-3 0 0,0 2 0 15,-3-4 2 1,0 4-1-16,0-2-1 0,-3-2 1 15,0 2 1 1,-3-1 3-16,-3-1 2 0,-6-1-1 16,0-2-1-16,-3-3-3 15,0 2-2-15,3 1-2 16,-5-8 1-16,-4-6 1 16,3-2 2-16,0-3 1 15,0 0 1-15,-11-8 0 0,2-2 2 16,3-9-1-1,3 1 2-15,-6-8-4 16,7-3 0-16,-1 0-1 0,6-8-2 16,0-5 1-1,0-3 1-15,6-5-1 16,0-3-1-16,6 0-2 0,4-2 1 16,2-1 1-16,5-2 2 0,7 0-3 31,3 0-2-31,6-3 2 0,0 0 0 0,3 3-2 15,3 0 0 1,5 0 2-16,-5 0 0 16,6 3 1-16,-3-1 0 0,5 4-5 15,-5 4 1-15,0 6 4 16,3-3 4 0,-10 5-1-16,1 1 0 15,-6 2-3-15,-3 5-3 0,-3 1 2 16,-6 4 2-1,-9 4 0-15,-3 4-1 0,-9 1 3 16,-3 5 0-16,-3 2-4 16,0 6 1-16,-2 3 0 15,-4 4 2 1,6 4-1-16,0-1 2 0,6 6-4 0,3-3 0 16,6 0 1-1,6-8 2-15,3 0-6 16,9-2 1-16,6-6-8 15,12-8-1-15,15-2-24 16,2-6-9-16,16-5-52 16</inkml:trace>
  <inkml:trace contextRef="#ctx0" brushRef="#br0" timeOffset="69432.7412">19308 13044 236 0,'-3'-16'88'0,"6"3"-69"0,12-19-14 0,-6 19-11 16,3-6-7-16,3-4 2 15,3-4 2-15,5 1 1 16,4-3 5-16,3 2-1 0,0 1 2 15,3 4 2-15,-1 4 2 16,1 2-1-16,-3 5-1 16,-3 6 1-16,-4 3-1 15,1 4-3-15,-6 6 2 0,-3 8 3 16,-3 8 1-16,-3 8 3 16,-3 10 3-16,-3 8-4 15,3 3-3-15,0 0-1 31,0 3 1-31,3-1 3 0,2-2 2 16,1-3-1-16,6 1-1 16,3-6-3-16,3-8 1 15,3-3-4-15,2-5 0 0,7-8-4 16,0-5 1-16,0-8-20 16,-1-8-9-16,1-13-54 31</inkml:trace>
  <inkml:trace contextRef="#ctx0" brushRef="#br0" timeOffset="69719.9157">19966 12830 288 0,'-33'34'107'0,"12"-13"-83"0,-11 22-7 16,14-17-9-16,-3 11-8 0,-6 8 0 15,-3 8-3 1,-2 5 2-16,-1 3 1 0,0 0 0 16,0-6 0-16,7-4-18 0,2-6-5 15,6-8-16-15,3-8-3 16,6-8-8-16,9-10-2 0,3-14-20 31</inkml:trace>
  <inkml:trace contextRef="#ctx0" brushRef="#br0" timeOffset="70202.8054">20198 12240 256 0,'0'-3'96'0,"3"0"-75"0,3-5-10 0,-3 6-10 15,3 2-9 1,6 0 2-16,6 0-1 0,3 2 0 15,2 4 4 1,1 2-1-16,0 2 2 0,0 6 0 0,-3 5 0 16,-3 3 4-16,-6 3 1 15,-7 2-4-15,-5 2 1 16,-5 1 0-16,-7 0 0 16,-3-3 0-16,-3 0 0 15,0-5 4 1,0-3 2-16,3-5 0 0,0-3-1 15,3 3-3-15,4-8-2 16,-1 0 1-16,3 0-1 16,6-3 0-16,3-2 2 15,6-1-3-15,2 1 0 16,7-3-4-16,6 3-1 0,3-3-13 16,6 2-3-16,-1 1-28 15,1-3-56 1,3 0 14-16</inkml:trace>
  <inkml:trace contextRef="#ctx0" brushRef="#br0" timeOffset="70684.044">20529 13195 296 0,'6'-8'112'0,"0"0"-87"0,5-11-20 0,-2 11-16 15,6-2-14-15,6-3 0 16,3-3-15-16,3 0-4 15,-1 0-8-15,4-3 0 16,-3 4 23-16,3-1 12 16,-6 5 16-16,-4 1 6 15,-2 7 9-15,-3 3 5 16,0 3 11-16,-3 2 3 16,-3 3-2-1,0 2-1-15,0 1-13 0,0 2-3 16,3 0-8-16,-1 1-2 0,4-1 0 15,0 0 0-15,3 3 0 0,0-3-2 16,3 0-2-16,0-2 1 16,-1 0-1-16,1-1-3 15,0-2 2-15,0-3-17 16,-6-2-5 0,-3-3-42-16,-3 0-44 0,-6-3 29 15</inkml:trace>
  <inkml:trace contextRef="#ctx0" brushRef="#br0" timeOffset="71072.1388">20615 13528 248 0,'0'5'93'0,"3"-5"-72"0,9 0-4 16,-6 0-5-1,9-2-9-15,8-1 0 0,7-2-3 16,6-3-1-16,6 0 1 31,-1-5-5-31,1 2-1 0,0-2-6 0,-7 0-3 0,-2-3 2 16,-3 5 0 0,-6 1 3-16,-3 2 1 0,-7 2 3 15,1 6 4-15,-3 6 1 16,-3 2 1-16,-3 2 4 15,0 6 2 1,-3 0 4-16,0 3 1 0,0 2 1 16,0 0 0-16,3 0-4 15,0 0-3-15,3 0-5 16,3-2 0-16,3-3-2 16,2-3 0-16,4-5-20 15,6-8-8-15,6-8-64 16</inkml:trace>
  <inkml:trace contextRef="#ctx0" brushRef="#br0" timeOffset="71680.6709">21591 12771 316 0,'0'3'118'0,"0"-3"-92"0,0 0-20 16,3 3-17-16,6-1-1 0,3 4 4 0,3 2 8 15,6 0 2 1,3 2 0-16,5 1-4 0,1 2-1 15,0 3 2-15,0 2 2 16,-1 1-2-16,-8-1-2 0,-6 4-1 16,-6-1 3-16,-6-3 2 15,-6 3 2-15,-6-2-1 16,-3-3-2-16,-6-3 1 16,-2-2-1-1,2-1-3-15,3-2 2 0,3-3 1 16,3 1 2-16,0-1-3 15,6 0 0-15,3 1-1 0,6 2 0 16,6 2 2 0,3 3 0-16,3 3-3 0,5 5 2 15,-2 3 1-15,0 3 2 16,-3 4-1-16,-6-1 2 16,-3 1-2-1,-6 1 2-15,-9 0-4 0,-6-1 0 16,-3 1 3-16,-6-3 1 15,-6-2-1-15,-5-1 1 16,2-5-2-16,0-2-1 16,0-3-6-16,4-6-1 15,5-2-10-15,3-5-4 16,3-6-14-16,6-5-5 0,6-5-55 31</inkml:trace>
  <inkml:trace contextRef="#ctx0" brushRef="#br0" timeOffset="72140.9737">22053 12941 192 0,'29'-43'71'0,"-20"25"-55"0,3-3 2 0,-6 13-1 16,0 0-9-16,0 3-2 15,0 2-6-15,0 3 0 16,-3 8 0-16,0 5 0 0,-3 8 0 15,0 11 2-15,-3 8 1 16,-3 5-1-16,0 8 1 31,0 10 0-31,3 3 1 0,6 6-5 16,6-9 1-16,6-5 0 16,6-5 0-16,6-8 0 0,2-8 0 15,4-8 2-15,6-10 3 16,2-8 0-16,1-9 0 15,0-7-6 1,2-8-1-16,-5-8 3 0,-3-9 1 16,-6-4 6-16,-4-3 3 15,-8-8 0 1,-6-3 3-16,-9 1-7 0,-6 2-2 0,-9-3-5 16,-9 3-1-16,-5 3 1 15,-7 7 2 1,-6 4-1-16,-3 4-1 15,1 3-4-15,-1 3-2 16,3 5-15-16,4 3-4 16,2 3-62-16,3 2-47 15,3-3 51-15</inkml:trace>
  <inkml:trace contextRef="#ctx0" brushRef="#br0" timeOffset="74377.3073">17478 13301 56 0,'6'0'24'0,"-3"0"-18"0,3 0 4 0,-6 0 4 15,2 0-13-15,1 0-2 16,3-3 4-16,0 0 5 15,0 1-6-15,3-1-1 16,-3 0-1-16,3 1 0 0,3-1 0 16,-3 3 0-16,0 0 0 15,0 0 2-15,0 0-1 16,0 0-1-16,0 0 5 16,0 0 1-16,2 0 0 15,-2 0-1-15,-3 3-3 16,0-3-2-16,0 2 3 15,-3 1 2-15,0 0 2 16,0-1 3-16,-3 1-3 16,0-3-2-1,0 5 4-15,-3-2 4 16,0 0-5-16,-3-1 0 0,0-2-4 16,0 0-3-16,-3 0 0 15,1 0-1-15,2 0 0 0,-3-2-5 16,0 2 1-16,3-3-5 15,0 3 1-15,-3 0 2 16,3 0 3-16,0 0 2 16,0 0 1-16,0-3 0 0,-3 3 0 31,3 3 0-31,0 0 0 0,0-3 0 16,3 2 0-16,0-2 0 0,3 0 0 15,-3 3 0 1,3-3 2-16,0 0-1 15,0 0 2-15,0 0-2 0,0 0 2 16,0 0-4 0,0 0-2-16,3 0-1 0,0 0 3 15,3 0 0-15,0 0 1 16,0 0 0-16,-3 0 2 16,0 0 1-16,3-3 3 15,-3 1-3-15,0 2-2 16,0 0 0-16,-3 0-1 15,0 0 0-15,-3 0 0 16,0-3-3-16,-6 3 2 16,3 0 1-16,-3 0 0 0,0 0 2 15,0 0 1 1,-3 0 3-16,1 0 3 0,-1 0-2 16,0 0-2-16,0 0-2 15,0 0-3-15,0 0 1 16,0 0 1-16,3 0-3 15,3 0 0-15,0 0 1 16,0 0 2-16,6 0-3 0,0 0-2 16,0 0-3-1,3 0 1-15,3-3 3 16,3 3 3-16,0-2-2 16,3-1 0-16,0 3 1 15,0 0 0-15,3 0 0 0,-3 0 0 16,0 0 0-16,-4 0 2 15,1-3-1-15,0 3 2 16,-3 0 0-16,-3 0 1 16,0-2 2-16,-3-1 3 15,-3 3-6-15,0 0-2 16,-3 0-6-16,-3 0 1 16,-3 0 0-1,1 0 2-15,-1 0 1 0,0 0 1 16,0 0 0-16,3 0 0 0,0 0-9 15,3 0-2 1,3 0-16-16,0 0-45 16,3 0 3-1</inkml:trace>
  <inkml:trace contextRef="#ctx0" brushRef="#br0" timeOffset="75232.8644">17320 13277 48 0,'6'0'19'0,"-6"2"-15"0,0-2-1 0,0 0-1 16,0 0-2-16,0 0 2 16,0 0-3-16,0 0 0 15,0 0 5-15,0 0 5 16,0 0 8-16,0 0 4 0,0 0-4 16,0 0 0-16,0 0-10 31,0 0-4-31,0 0-2 0,0 0 1 15,0 0-3-15,0 0 0 0,0 0-4 16,0 0-1 0,0 0-8-16,0 0-4 0,0 0 1 15,0 0 2-15,0 0 9 16,0 0 5 0,0 0 0-16,0 0-2 0,0 0 2 15,0 0 2-15,0 0-2 16,0 0-2-16,0 3-14 15,0-3-4-15,0 0 4 16,0 0 3 0</inkml:trace>
  <inkml:trace contextRef="#ctx0" brushRef="#br0" timeOffset="79577.2113">22907 13602 316 0,'3'6'121'0,"-3"-6"-95"0,0-3-11 0,0 3-10 15,0 0-31-15,0 0-11 16,-6 0-22-16,-3 0-9 16,0 0-23-1,-3 0-10-15,3 3 48 16,-3-1 22-16</inkml:trace>
  <inkml:trace contextRef="#ctx0" brushRef="#br0" timeOffset="80304.6673">22874 12949 280 0,'3'5'104'0,"-3"-8"-81"0,6 1-15 0,-3-1-11 16,6 3-9-16,6 0 0 15,6 0 0-15,3 0 2 16,5 0 6 0,7-3 2-16,3 1 2 0,2-4-3 0,1 1 2 15,0-3 3-15,-1 0 1 0,1 0-1 16,-3 3-2-16,-4 0-2 15,-5-1 1 1,-3 4 1-16,-3-1 2 0,-3 3-3 16,-6 5 0-16,-4 3 1 15,-2 3 0-15,-3 2 0 16,-3 8 2 0,-3 6-1-16,-3 2-1 0,-3 5 1 15,0 6-1-15,-3 2 2 16,1 3 1-16,-1 3 1 15,0 5 2-15,0-5-3 16,3-1 0-16,0-2-3 16,0-3-1-1,0-2 1-15,0-5 2 0,3-6-19 16,0-6-8-16,3-4-31 16,0-6-15-16,0-5-6 15</inkml:trace>
  <inkml:trace contextRef="#ctx0" brushRef="#br0" timeOffset="80584.8352">23082 13293 256 0,'0'0'96'0,"0"0"-75"16,6 2-10-16,0 1-8 0,9 2-5 16,9 3 3-1,6 0-5-15,6 0-1 0,5-3 2 16,7 1-8-16,2-1-2 16,4-5-9-16,3-3-1 15,-1-5-21-15,1-2-7 0,-1-6-19 16</inkml:trace>
  <inkml:trace contextRef="#ctx0" brushRef="#br0" timeOffset="80963.7826">23999 13015 180 0,'9'-35'68'0,"-12"20"-52"0,0-4 1 16,-3 14-2-16,0-3-8 16,-6 3 1-16,-2 2-5 0,-7 3 0 15,0 5-1-15,-3 6 3 0,-6 10 1 16,-2 5 4-16,2 9 4 15,0 10-4-15,0 10 2 16,6 9-7-16,7 2-3 16,8-3-1-16,9 1 1 15,12-6-3-15,11-5 0 16,10-8 1 0,9-8 0-16,8-10 0 0,7-12 2 15,8-7-1-15,1-8-1 0,-1-10 5 16,-2-9 1-1,-4-5 9-15,-5-5 4 0,-9-8 4 16,-13-5 1 0,-11-6-11-16,-12-2-3 0,-12-3-11 15,-15 3-1-15,-11-3-2 16,-16 3-1-16,-9 2-10 16,-8 6-2-16,-7 7-19 15,-2 9-4-15,0 5-67 16,-1 8-39-1,7-1 69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4:30.6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86 9856 200 0,'-3'-6'74'0,"9"4"-58"0,9-4-6 15,-9 4-6-15,3-3-6 16,6-1 0-16,3-2 2 16,3 0 2-16,3-2-1 15,-1 2 4-15,4 0 4 0,3 0-3 16,0 3 2-16,2 2-5 15,4-2 0-15,0 2-1 16,0-2-2-16,2 0-2 16,4-3 1-16,0-3 1 15,2 0 0-15,1 1 0 16,-3-1 0-16,-1 1-3 16,-2-1 2-16,-6 1 3 15,-4 2 3-15,-5 2-4 16,-3 1-1-16,-6 2-5 15,-3 1 1-15,-3 2-22 16,-3-3-11-16,-6 3-18 16,-6-3-34-16,-3 3 19 15</inkml:trace>
  <inkml:trace contextRef="#ctx0" brushRef="#br0" timeOffset="397.2303">11191 9657 108 0,'-27'-5'44'0,"12"5"-35"0,1-3 12 0,5 3 3 0,0 0-9 16,0 3-1-16,3-3-8 15,0 3-4-15,3-1-1 16,3 4-4-16,3-1 2 0,6 0 3 16,6 0 3-16,6 1 4 15,11-4 2-15,4 1 3 16,6-6 2-16,8 1-5 16,7-4-1-16,5 1-6 15,4 0-1 1,-1 0-1-16,1 2 1 0,-4 0-2 15,1 1-1-15,-7-1-6 16,-5 0-4-16,-6 1-14 0,-4-1-7 16,-8 0-33-1,-6 1-29-15,-6 2 34 16</inkml:trace>
  <inkml:trace contextRef="#ctx0" brushRef="#br0" timeOffset="1088.5345">11263 9925 144 0,'-6'-3'55'0,"6"3"-43"0,0 3-6 0,0-1-5 0,3 1-5 15,3-1 3-15,2 4-5 16,1-1 0-16,3 0 3 16,3-2 1-16,3 2 6 15,3 1 2-15,3-1 6 16,0 0 3-16,-1 3-6 15,-2 3-1-15,-3 2-4 16,-3 0-1-16,-3 0 3 0,-3 3 3 0,-6 0 5 16,-6 5-6-1,-3-2 0-15,-6-3-2 0,0 0-1 16,-3-1-8-16,0-1 0 16,0-4-1-1,0-2 2-15,4-3 3 0,2-2 2 16,0-3-4-16,3 0 1 15,3 0 0 1,3-3 0-16,3-2 0 0,3 3 0 16,3-1 2-16,3 3 1 15,-1 0-4-15,1 3 1 0,0-1 0 16,-3 3 0 0,0 1-3-1,-3 2 0-15,0 0 4 0,-3 2 1 0,-6 1 0 16,-3-1-2-16,-3 4-2 15,-3-1 1-15,-3 0 3 16,0 0 1-16,1 3-4 16,-1-3 1-1,3 1-2-15,0-4 0 16,0 1-5-16,3-3 0 0,3-3-15 16,3 0-5-16,3-5-6 15,3 0-20 1,0-2 11-16,6-4 0 15,0-2 2-15</inkml:trace>
  <inkml:trace contextRef="#ctx0" brushRef="#br0" timeOffset="1576.7204">11566 10181 124 0,'15'-16'46'31,"-9"6"-35"-31,3-4 1 0,-9 9-3 0,3 0-5 0,0 0-1 0,0-1-3 0,0 1-1 15,0 2 1-15,0 3 0 0,-3 6 0 16,0 2-3-16,0 2 2 0,-3 6 1 16,-3 3 0-1,3-1 4 1,0 3 2-16,0 0-5 0,3 1 0 16,3-1 1-16,0-3 1 15,3-2-1-15,0-3 1 16,3-2 7-16,3-6 5 15,3-2-3-15,-1-3 1 16,4-5-8-16,0-3-3 16,3-3-1-16,0-2-1 15,0-3-3-15,-4-3 2 0,-2 1 1 16,-3-3 0-16,-3 0 0 16,-3-1 2-1,-3-1 1-15,-6 1 1 0,-3 1-2 16,-3 0-2-16,0 3-2 15,-3 2-1-15,1 5 2 16,-1 3 0-16,0 3-2 16,0 5 2-16,0 0 1 15,0 5 0-15,0 1-3 16,3 1 2-16,0 1-1 16,6 6 0-16,3-4-20 15,3 1-8-15,0 2-36 16,6-2-17-16,3-1 41 15</inkml:trace>
  <inkml:trace contextRef="#ctx0" brushRef="#br0" timeOffset="1794.6782">12075 10245 204 0,'-9'5'77'0,"6"-2"-60"0,0 7-5 0,3-5-6 0,0 3-11 15,0 0 1-15,0 0-29 16,0-2-13 0,0-1-29-16,3-2-11 15</inkml:trace>
  <inkml:trace contextRef="#ctx0" brushRef="#br0" timeOffset="2275.4531">12135 9977 200 0,'0'0'77'0,"0"0"-60"0,3 0-7 16,-3 0-8-16,3 3-3 0,3 0 0 16,0-1 1-16,2 1 0 15,4 0 0-15,6-3 0 0,3-3 0 0,3 0-9 32,0 1-4-32,3-4-2 0,-1 1 1 15,-2 0 8-15,0 0 3 16,-3-1 3-16,-3 4 0 15,-4-1 0-15,1 3 0 0,-6 0 0 16,0 3 0-16,-3 5 2 16,-3 0 1-16,-3 5 1 15,-3 3 0-15,-3 2 2 16,0 6 1-16,-3 0 3 16,0 5 1-16,0-3-3 15,1 1 0-15,-1-1-3 16,3-2 2-16,0 0-4 15,0-3 0-15,0 0-1 16,3-5-2-16,0-3-4 16,3-2 0-16,0-3-20 0,0-3-7 15,-3-8-50 1</inkml:trace>
  <inkml:trace contextRef="#ctx0" brushRef="#br0" timeOffset="2837.3989">12212 10131 140 0,'-9'0'55'0,"6"3"-43"0,3-3-3 0,0 2-3 16,3 3-5-16,3 1 2 15,9-1 4-15,0 0 4 0,9 1-6 16,2-4 1-16,7 1 4 0,6-3-8 31,3-3-1-31,2-2-3 0,1-3 0 0,0-3-14 16,-1 1-6-1,-2-3 2-15,-3-3 1 16,-4-3 9-16,-2-2 6 0,-3 3 3 16,-6-1 3-1,-7 3 10-15,-5 3 4 0,-3 0 1 16,-6 2 0-16,-3 6-7 15,-3 2-4-15,-6 3-1 16,-3 6-1-16,1 4 4 16,-4 3 3-16,0 6-2 15,0 5 0-15,0 5-3 16,3 2-1-16,3-1-3 16,3-1-2-16,6-3 1 15,3-2 1-15,6-5 1 0,3-4 1 16,3-4 4-1,3-6 5-15,6-5-3 0,2-5 0 16,4-6-6-16,0-4-3 16,0-7 2-1,-4 1 0-15,-5-3-4 16,-3-2-1-16,-6-1 1 0,-6 4 2 16,-6-4-7-16,-3 3-1 15,-9 3-14-15,-6 0-4 16,-3 0-20-16,-5-3-9 0,-4 0-18 15</inkml:trace>
  <inkml:trace contextRef="#ctx0" brushRef="#br0" timeOffset="3362.5462">11617 7512 220 0,'-12'-22'85'0,"9"20"-66"0,0 2-10 0,0 2-9 15,0 6-3-15,0 6 1 16,0 4 2-16,-3 11 0 0,0 3 0 15,-3 2-3-15,3 3 2 16,0 6 1-16,0 4 2 0,0 6-1 16,3 0-1-1,0 0 1-15,0 0-1 16,3-5 0-16,0-9 0 0,0-7 0 16,3-3 2-1,-3-8-3-15,0-5 0 16,0-3-10-16,0-7-3 0,0-9-55 15,-3-8-41 1,-3-7 38 0</inkml:trace>
  <inkml:trace contextRef="#ctx0" brushRef="#br0" timeOffset="3648.4181">11126 7612 104 0,'3'-3'38'0,"0"3"-29"0,9 0 10 0,-7 0 5 15,10 0-2-15,6 0 1 16,6 0-10-16,6-2-3 0,5-1-6 31,7 0-3-31,3 1 0 0,2-3-1 0,4-3 2 16,-1 0-1-1,1-3-1-15,-3 0 1 16,-4 1 1-16,-5-3-3 0,-6 5 0 16,-4 0-1-16,-8 3 0 15,-3-1-16-15,-6 4-8 0,-3-1-41 16</inkml:trace>
  <inkml:trace contextRef="#ctx0" brushRef="#br0" timeOffset="4099.0225">11831 7377 92 0,'0'-3'35'0,"0"6"-27"0,6 2 0 0,-6 0 0 0,3 3 8 0,3 3 5 15,0 5 0 1,3 5-1-16,3 8-6 0,0 5-1 15,3 11-8 1,-1 0-1-16,1 0 0 0,0 0 0 0,-3-3 2 16,0-2-3-16,0-5-2 15,-3-6 6-15,0-8 3 16,-3-5 6-16,0-3 4 16,0-8-1-16,3-5 0 15,-1-8-10-15,4-5-3 0,0-5-4 16,3-6-2-1,0-8 3-15,0-5 2 16,0-5 0-16,3-1 2 16,0-4-6-16,-1 2-1 0,4-3 0 15,0 6 2 1,3-1-3-16,0 4-2 0,0 2-1 16,-4 5 3-1,1 3-5-15,-3 5 2 16,0 5-20-16,-3 4-7 0,0 4-33 15,-3 3-51 1,-3 3 24-16</inkml:trace>
  <inkml:trace contextRef="#ctx0" brushRef="#br0" timeOffset="5946.1277">9750 10290 240 0,'-5'-8'90'0,"5"5"-70"0,0 3-9 0,0 0-11 16,0 0-6-16,2 0 4 16,1 0-1-16,0 0 1 15,0-3 2-15,3-2 0 0,0-3 0 16,0-2-3-16,0-6 2 0,0-3-4 15,0-5 1-15,0 1 0 16,-3-1-1-16,0-3 4 16,-3 3 2-16,-3-2-5 15,-3 5 1-15,-3 0 3 16,0 5 2-16,0 3 0 16,-3 5-2-1,1 2 1-15,-4 6-1 16,0 6-3-16,0 2 2 0,0 5 1 15,-3 5 2 1,0 6-3-16,0 8 0 16,4-6 1-16,-1 1 2 15,3-3-3-15,6-1 0 0,3-1 1 16,3-1 0-16,3-5 0 16,3 0 2-1,6-6-1-15,0-2-1 0,2-3 1 16,4-5 1-16,0-5 1 15,0-3 1-15,-3 0-5 16,0-2 1-16,0-1 0 16,-3-2 2-16,-4 0-1 0,1 2-1 15,-3 3-2-15,0 0-1 16,-3 5 2-16,0 1 0 16,0 7 1-1,-3 3 0 1,0 5 0-16,0 8 2 0,-3 6 1 15,0 5 1-15,0 5 2 16,0 2 1-16,0 4 3 16,0-1-5-1,0-5-3-15,3-3-1 0,0-4 1 16,3-7-3-16,0-1 0 16,3-9-12-16,3-5-5 0,3-8-25 15,3-8-13 1,3-8-23-1</inkml:trace>
  <inkml:trace contextRef="#ctx0" brushRef="#br0" timeOffset="6433.1603">10024 10311 192 0,'-6'2'71'0,"6"1"-55"0,0 2-5 16,0 1-5-16,0-1-9 15,3 0 2-15,0 1-6 16,0-1 0-16,0 0-24 16,3 0-9-16,0-2-28 15,3-3-10-15</inkml:trace>
  <inkml:trace contextRef="#ctx0" brushRef="#br0" timeOffset="6799.506">10173 10096 76 0,'0'0'30'0,"0"3"-24"0,-3-3 6 0,3 0 0 16,-3 5-1-16,3 1 3 0,-3 2 2 15,3 0-1 1,0 0-3-16,0-1 0 16,0 1-9-16,3 3-4 0,0 0 0 15,3-1 2-15,0 1 2 0,0-3 5 16,3 2 5-1,3-2-1-15,0 0 1 16,3 0-5-16,3-3 0 16,-1 1-7-16,4-1-1 15,0-2 0-15,0-1 0 0,-3-2-16 16,0 0-4-16,-4-2-34 16,-2-4-33-1,-3-2 26 1</inkml:trace>
  <inkml:trace contextRef="#ctx0" brushRef="#br0" timeOffset="7092.9592">10343 9975 116 0,'3'8'46'0,"0"0"-35"0,3 8 9 0,-3-9 3 15,0 7-7-15,3 2 1 16,0 7-8-16,0 9-3 16,-1 0-3-1,1 2 2-15,-3 6 4 0,0 2-3 0,-3 3 2 16,3-2-5-16,0-1-2 16,0 0-3-16,0-5-1 15,0-5-9-15,0-5-3 0,0-6-25 31,3-8-49-31,3-8 12 16</inkml:trace>
  <inkml:trace contextRef="#ctx0" brushRef="#br0" timeOffset="7596.696">10637 10118 104 0,'12'-56'41'0,"-12"35"-32"0,0-11 6 0,0 19 1 15,0-6-9-15,-3 1-2 0,0 2-1 0,-3 3 0 32,1 2-2-32,-1 3 1 0,-3 6-2 15,-3 4 2-15,0 6-2 16,0 8 2-16,0 5 0 16,0 3 1-16,3 3 0 0,3 2-2 0,3 0-2 15,3 2-2 1,3-4 1-16,3-6 1 0,3-2 2 15,6-6 3-15,3-3 2 16,3-2 5-16,3-2 5 16,-1-4-5-16,4-4-2 15,0-6-5-15,-3 0-4 16,0-3 0-16,-4-2 1 16,1-3-1-16,-6 3 2 15,-3 0-4-15,0 5 0 16,-6 0 3-16,0 2 1 0,-3 4-4 15,-3 2 1-15,-6 8 2 16,0 8 1-16,-3 2 1 16,0 9 0-16,-3 2 0 15,0 8 2-15,0 5-1 16,0 3 0-16,3 0-3 16,1 3-2-16,2-3-2 15,3-3 1-15,0-2-15 16,3-3-4-16,0-3-30 15,3-2-52 1,0 0 17-16</inkml:trace>
  <inkml:trace contextRef="#ctx0" brushRef="#br0" timeOffset="11425.5984">12057 8983 140 0,'15'-16'55'0,"-9"13"-43"0,6 0-6 0,-9 3-3 15,3 0-12-15,-3 0-2 16,0 3-14-16,-3 2-4 16,-3 1 13-16,-3 2 6 15,-6 2 7-15,-6 1 4 16,-3 2 2-16,-5 3 1 15,-4 0 2-15,-3 0 3 16,0-1 0-16,1 1 0 0,-1-2-5 16,3-4-1-1,6-2 1-15,3-3 0 16,4 1-7-16,2-6 0 0,3 0-1 16,3-3-1-16,3-2-3 15,3-3 0-15,3 0 2 16,0-3 3-16,0 1 2 15,3-1 3-15,-3 1 8 16,0 2 3-16,0 2-6 16,-3 4-4-16,-3-1-2 15,-6 3-1-15,-3 5 0 16,-3 1 0-16,0 2 4 0,-5 2 2 16,-1 3-2-1,-3 3-3-15,0 0 2 16,3 0 0-16,1-3-4 15,2 0 1-15,3-5 0 16,6-2 2-16,3-9-1 16,6-5-1-1,3-2 3-15,6-6-2 16,0-3-1-16,3 1 1 0,3-1-1 16,0 1-3-16,0-1 0 15,-3 1-3-15,-3-1 1 16,0 3-8-16,-3 0-4 15,-3 3-7-15,-3 2-2 16,-3 6 14-16,-6 3 6 16,-3 2 13-16,-6 5 8 15,-3 3 13-15,-3 2 4 0,-5 6-3 16,-1 0-3 0,-3 0-8-16,0 0-1 0,1 2-8 15,2-2-1-15,3 0-4 16,0-3-5-16,7-2 0 0,5-6 3 15,3-2 1 1,6-3-8-16,3-5-2 0,6-6-9 16,3-2-3-1,3-3 8-15,3-3 3 16,3 1 6-16,-3-1 1 0,0 1-2 0,-3-1 2 16,0 3 1-1,-3 3 0-15,-6 3-11 16,-3 2-3-16,-3 2 5 15,-6 6 6-15,-6 6 7 16,-3 2 8-16,-3 2 4 16,-2 1-2-1,-4 2 2-15,0 0-7 0,-3 0-3 16,4-2-3-16,2 0-5 16,6-3 1-16,3-3 1 0,6-5 2 15,3 0-1 1,4-5-1-16,5-3 5 0,3 0 4 15,3-3-5-15,2-5-2 16,1 0-1 0,0 0-1-16,0 3 0 0,0 0 2 15,-3 2-1-15,-6 3 2 0,-6 3-9 16,-3 5-3-16,-5 5 5 16,-7 3 3-16,-3 3 11 15,-6 0 3-15,-2 4 0 16,-1-1 2-16,0-1-6 15,0 0-3-15,4-2-6 16,5-1-2-16,3-2 1 16,3-2 2-16,3-4-7 15,6-2-1-15,3-2-20 16,7-4-10-16,2-2-23 31,2-2-25-31,7-1 32 0</inkml:trace>
  <inkml:trace contextRef="#ctx0" brushRef="#br0" timeOffset="13892.7677">10932 2725 196 0,'-3'-34'74'0,"6"26"-58"0,9-5-10 0,-6 10-8 16,3-5-4-16,6 3 3 16,0 2 0-16,6-5-1 15,2 3 3-15,4-3 0 0,3 3 1 16,0-3 0-16,5 0 0 16,-2 0 0-16,0 0 2 15,0 0-3-15,2 0 0 16,1-3 3-16,0 4 1 15,0 4-4-15,2-2 1 16,1 5-2-16,0 0 0 16,2 5 2-1,1-5 2-15,0 8-1 0,2-6-1 16,4 9 3-16,0-3 2 16,2 3 4-16,1-1 2 15,2 1-1-15,1 2 1 16,-1-5 0-16,4 5 1 15,0-2-4-15,2 2 0 16,4 0-5-16,-1-5 0 0,1 3 1 16,-1 2 2-16,4 0-3 15,-1-5-2-15,1 5 2 16,2-2 0 0,0 2-1-1,4-5-2-15,-1 0 1 0,1 5 1 0,2-10-1 16,1 2 2-16,2 0 0 15,3-2 1-15,-2 2-2 16,2-5-2-16,1 0 1 16,2-5 1-16,3 2-1 15,6-2 2-15,-2 0-2 16,2 2 2-16,3-5-4 0,24-5 0 16,-6 5 1-1,1 0 2-15,-4 0-1 0,-3 0-1 16,-3 0 1-1,3 3-1-15,3-3 0 0,0 0 0 16,4 0 0 0,5-2 0-16,3 7 0 0,0-5 0 15,3 0 0-15,3 3 0 16,3 0 0-16,6-1 0 16,-3 4 0-16,2-1 0 15,7 3 0-15,-3 0 2 16,3 0-1-16,0 0-1 15,-3 0 1-15,3 0-1 16,0 3 0 0,-3 2 0-16,5-2-3 0,-5 2 2 15,3 0 1-15,0 3 2 0,-3-8-3 16,0 8 0-16,0-8 1 16,0 3 0-16,-3-1 2 15,-4 1 1-15,-5-3-1 16,0 0-2-16,-3 0-2 15,-8-3 1 1,-10-2-1-16,-9-3 0 0,-9-5 4 16,-14-3 3-16,-13 0 2 15,-8-5 1-15,-13-3-2 0,-5 3-1 16,-9-8-3 0,-9 0-2-16,-6-6-2 15,-6-4 1-15,-6-6-4 0,-9-6-1 16,-9 1-2-1,-9 3 2-15,-9 4 4 0,-8-2 1 16,-13-8-2 0,-8 6 0-16,-19-1 2 0,-5 3 0 15,-9-3-4-15,-15 3-1 16,-9 6 3-16,-6 2 3 16,-9 0 3-16,-12 8 1 15,-3-1-7-15,-12 9 0 0,1-2 3 16,-7 1 4-16,-3-1-6 15,-5 4 0-15,-1 3 2 16,-8 0 4-16,2 3-3 16,-2 5-3-1,-4-5 1-15,-2 10 0 16,-4-5 1-16,-5 3 0 0,-1 5-3 31,-5 5 2-31,-3-2 3 0,-7 2 3 0,-5 3-2 16,0 5-2-1,-9-5 0-15,0 8-1 0,-10 5-5 16,-2-5 1-16,-3 0 2 16,0 5 3-16,0 0 2 0,-3 3 1 15,9 5-7 1,6 0 0-16,9 9 3 16,11 4 4-16,16 3-6 0,17 0-3 15,19 0 3 1,20-3 2-16,21-2-4 15,21 5 1-15,20 2-10 0,16 6-4 16,17-5-18 0,15 8-5-16,13-9-17 15,14 1-37 1,12-1 18-16</inkml:trace>
  <inkml:trace contextRef="#ctx0" brushRef="#br0" timeOffset="14705.3158">13060 4646 252 0,'6'-8'96'0,"0"21"-75"0,9 24-8 15,-9-10-9-15,6 15-5 16,0 11 0-16,0 16 1 0,-6 10 0 15,0 9 0 1,-6-6 0-16,-3 0 2 0,-6 2-3 0,-3-12 0 16,0-11 1-1,3-11 2-15,3-13-1 16,-3-11 2-16,0-10 2 0,0-16 2 16,0-13-3-16,1-13-3 15,-1-11-3 1,-3-16 1-16,0-14-1 0,3-12 0 15,3-6-7-15,6-10-4 0,9-8 4 16,9 2 5 0,8 11 1-16,10 6 1 15,6 4 2-15,3 14 0 0,2 11-3 16,4 10 2 0,2 13-1-16,-8 13 0 15,-3 12 0-15,-4 12 0 0,-8 11 2 16,-6 5 0-1,-6 8 0-15,-12 3 0 16,-12 13-3-16,-12 5 0 0,-9 3 2 16,-9 2 0-16,-2-2 1 15,-7-5 0-15,3-6 0 16,-2 1 0-16,5-9 0 16,3-2 0-16,4-3-3 15,5 0 0-15,6-3 2 0,3-2 2 16,9 0 0-16,3 8 2 15,9 2 0-15,6 3 3 16,6 0-1-16,9 0 2 16,3 0-4-16,8 0 0 15,4 1-1-15,3-9 1 16,5-3-4-16,1-2 0 16,0-6-1-1,-1-4-2-15,1-6-26 16,-4-6-12-16,-2-7-50 15</inkml:trace>
  <inkml:trace contextRef="#ctx0" brushRef="#br0" timeOffset="15408.1741">13778 5231 120 0,'-3'-5'46'0,"0"7"-35"0,3 6-4 0,0 0-1 0,0 0-1 16,3 3 2-16,3-1 5 15,3-2 3-15,3 0 5 16,2 0 2-16,4-3-11 16,3-2-2-16,3-3-2 15,-3-5-3-15,0-1-3 16,-1-10 2-16,-2 3 0 0,-3-3-1 0,-3 0 1 31,-6 3-2-31,-3 0 2 0,-6 2-4 16,-3 6 0-16,-6-3-6 15,-3 8 0-15,-3 8 5 0,-2 0 3 16,-1 8 1 0,-3 5-2-16,3 3 1 15,3 2 1-15,3 1-1 0,6-1-1 16,7 1 5-16,4-3 1 16,7-3 4-16,9-5 1 15,6-6-1-15,6-5 1 16,3-5-6-16,2-2-1 15,1-3-2-15,0-11-2 16,-4 0 1-16,-2 0-1 0,-6-3-3 16,-3 1 2-1,-3-3-4-15,-6 2 1 16,-3 3-3-16,-3 0 0 16,-3 6 1-16,-3 2 2 15,0 5-1-15,0 9 4 0,0 4-2 16,5 6-1-16,4 8 3 15,6 10 0 1,6 9 3-16,3 4 3 0,3 3 0 16,0 6 0-16,-1 0 1 15,1 2 3-15,-6 0 0 16,-3-5 2-16,-6 2-4 16,-6 1-2-16,-6-3 0 15,-3-8-1-15,-3-5-2 0,-3-6 1 16,-6-5-2-1,-3-8 2-15,-3-5 0 0,-6-5 3 16,1-11-8-16,-4-6 0 16,0-15-18-16,0-13-4 15,1-14-28 1,2-10-11-16,0-19-22 16</inkml:trace>
  <inkml:trace contextRef="#ctx0" brushRef="#br0" timeOffset="15542.5116">14069 4813 132 0,'-8'-56'49'0,"5"46"-38"0,-3 2-1 0,3 8-1 15,-3 2-8-15,0 4-1 16,-3 4-13-16,0 3-7 0,0 3-33 16,0 0-16-16</inkml:trace>
  <inkml:trace contextRef="#ctx0" brushRef="#br0" timeOffset="16561.6601">14367 5321 148 0,'15'18'57'0,"-9"-10"-44"15,9 11-4-15,-9-9-2 0,3 4-8 16,6-1 0-16,2-3 1 15,1-2 0-15,0-2 0 16,-3-6 0-16,0-8 2 0,0-3 12 16,-3-5 6-16,-3 0-2 0,-3-5 2 15,-3-3-7 1,-3-2 0-16,-6-3-10 16,0 2-2-16,-3 4-6 0,-3 4 1 15,-6 3 0-15,0 8 2 16,-3 3-1-16,0 8 1 15,1 7 0-15,2 6 0 0,3 8 2 16,3 2 0 0,6 3 0-16,9 0 0 15,3 1 0-15,9-7 2 0,9-1 3 32,5-9 2-32,7-5-3 0,6-6-1 15,2-4-3-15,4-6-3 0,0-3 2 16,-4-2 0-1,-2-3-6-15,-3-5 0 16,-4 0-6-16,-5 0-2 0,-6 2 6 16,-3 3 3-16,-6 8 1 15,-3 0 1-15,-3 8 5 16,-3 8 1-16,-3-2 2 16,-1 4 0-16,-2 1 0 15,0-1 0-15,0-2-2 16,0-2-2-16,0-4 3 15,0-2 0-15,3-2-1 16,0-4-2-16,0-2-2 16,0-8 1-16,0 1 5 0,-3-1 5 15,-3-3-3-15,-3 1-1 16,0 2-5 0,-2 5 0-16,-4 6-2 15,-3 5 0-15,-3 8 0 16,-3 10-2-16,0 6 3 0,0 5 2 15,4 8 0-15,5 0-1 16,9 6 1 0,6-1-1-16,12 0 0 0,11-5 2 15,10-2 8-15,9-9 3 16,8-7-4-16,7-9-1 0,5-7-4 16,7-8-1-16,2-9-1 15,4-7-2 1,-7-5 1-16,0-6 1 0,-8-5-1 15,-10-8-1-15,-8-8-8 16,-9-8-5-16,-9-5-7 16,-7 3 0-16,-8-3 4 15,-9-3 5-15,-9 0-1 16,-6 13 1 0,-5 11 6-16,-7 11 4 0,-3 10 6 15,-3 16 4-15,-2 14-4 16,-1 17-3-16,0 12 1 15,0 18 0-15,6 13-4 16,7 11 1-16,5-1 0 16,9 1 0-16,6-6 2 15,6-2 1-15,3-8-1 16,3-5-2-16,-3-9 1 16,-1-10 1-16,-2-8-21 0,-9-13-66 31</inkml:trace>
  <inkml:trace contextRef="#ctx0" brushRef="#br0" timeOffset="16771.2226">14867 5101 156 0,'0'-2'57'0,"6"4"-44"0,15 6 1 15,-6 0-1-15,15 0 6 16,17 3 8-16,16-1-14 15,14 3-5-15,18-2-5 16,10-3-3-16,11 0 1 16,0-3-12-16,0-5-5 0,0-5-32 15,-3-6-51 1,-3-7 15-16</inkml:trace>
  <inkml:trace contextRef="#ctx0" brushRef="#br0" timeOffset="17054.9955">16891 4307 184 0,'3'16'71'0,"-3"-5"-55"0,3 18-5 0,-3-3-3 15,3 9-3-15,-3 15 2 16,0 14 3-16,-3 20 1 15,-3 14-5 1,0 19-2-16,-3-1 2 0,3 6-3 0,0-6-2 16,3-7 0-16,3-11 1 15,3-19-6-15,6-13 1 16,0-16-15 0,6-18-3-16,6-16-31 15,3-21-49-15,3-17 18 0</inkml:trace>
  <inkml:trace contextRef="#ctx0" brushRef="#br0" timeOffset="17325.0344">17341 4636 44 0,'21'-106'16'0,"-13"66"-12"0,1-18 14 16,-6 42 5-16,0-3 24 16,0 9 10-1,0 2-26-15,0 16-10 16,-3 5 0-16,0 16 0 0,-3 13-10 15,-6 19-2-15,-3 21-2 0,-2 11-1 0,-4 13-1 32,0 5-3-32,3-3-2 0,0-7 1 0,6-8 1 15,0-11-1-15,6-11-1 16,0-10-6 0,3-14-4-16,0-10-14 0,-3-21-40 31,-3-13-35-31,-6-11 17 15</inkml:trace>
  <inkml:trace contextRef="#ctx0" brushRef="#br0" timeOffset="17820.5617">16772 5109 156 0,'-33'0'60'0,"22"8"-47"0,-4 3 6 15,9-6-2-15,0 3-2 16,6 5 1-16,3 0-2 15,6 1-1 1,9 4-7-16,8 1-2 0,10-4 0 0,9 1 0 16,8-5 2-1,10-3-3-15,2-3 0 0,4-2-3 16,2-3-1-16,-2-6-1 16,-4-1-2-16,1 1-2 15,-10-4-1-15,-5 2-3 16,-13 2 1-16,-8 4 0 15,-3 2 3-15,-12 8-1 0,-9 5 2 16,-6 5 3 0,-9 6 1-16,-6 5 3 15,-6 6 3-15,3 5-4 16,0-1-1-16,1-2 0 0,5-2 0 16,6-6 2-16,3-5 3 15,6-6 15 1,6-5 10-16,9-2-5 15,5-8-2-15,4-6-11 0,9-8-3 16,-3-2-3-16,-1-5-1 16,-5-4 1-16,-3-1 1 15,-3-1-8-15,-6 3-1 16,-6 2-9-16,-6 1-3 16,-6 2-17-16,-9 2-5 15,-6 7-38-15,-6-7-49 16,0 6 37-16</inkml:trace>
  <inkml:trace contextRef="#ctx0" brushRef="#br0" timeOffset="20289.1572">20511 12822 260 0,'-15'-14'99'0,"0"4"-77"0,-9-9-20 0,9 11-14 16,-3 1 0 0,-5-4 7-16,-7 0 3 0,-3 1 4 15,-3-3-1-15,-2-1 2 16,-7 1 0-16,-3 0-1 0,-2 2 1 15,-7-2-4-15,-2 5-2 32,-7 0 2-32,1 5 2 0,-4 1 0 0,-2 7-1 15,-4 3 1-15,4 8-1 16,0 5-3-16,-1 8 2 16,1 8 1-16,5 6 0 15,4 7-7-15,11 8 0 0,9 6-2 16,13 2 3-1,11 3 6-15,18-3 2 0,15 0 4 16,14-3 3-16,19-4-4 16,15-9-3-16,11-5-4 15,15-11-1 1,13-10-1 0,8-11 3-16,12-5 0 0,3-13 3 15,3-6 1-15,3-7 3 0,0-6 8 16,0-8 5-1,-6-8-5-15,-6-2-1 0,-6-8-14 16,-18-3-6-16,3-16-4 16,-29 0-1-1,-28 1-13-15,-32-1-4 0,-35 3-16 16,-34 2-4-16,-32 6-29 16</inkml:trace>
  <inkml:trace contextRef="#ctx0" brushRef="#br0" timeOffset="21984.0479">15966 15650 188 0,'-21'-5'71'0,"9"0"-55"0,-6-3-20 15,9 5-11-15,0-2 9 16,-3-3 8-16,0 0 11 16,3-3 4-16,0 3-8 15,0-2 6-15,4 2 4 0,-1 0-4 16,3 3 0-16,0-1-9 15,0 1-4-15,3 0-4 0,0 2 1 16,0 0-1 0,0 1 0-16,0-1 2 15,0 3 2-15,0 0 1 0,0 0 3 16,0 0 1 0,0 0 1-16,0 0-4 0,0 0-1 15,3 0 3-15,0 0 1 16,3 3-1-16,-1-1 1 15,4 1-2-15,3 2 0 0,3 1-1 16,3-1 0-16,6 0-2 31,3 0 1-31,2 3-2 0,4-2-1 16,3-1 1-16,6 0 1 0,2 3 1 16,4 0 3-1,2 0-3-15,4 0-2 16,6 0 0-16,2-3 1 0,7 1 1 15,8-4 3-15,0-2-5 16,10 0-3 0,2 0 1-16,6 0 0 0,0 0 1 15,1-2 2-15,-1 2 1 16,0 0 1-16,-3 0 0 16,1 0 0-16,2-3 2 15,-3 3 1-15,-2 0-1 16,-7 0-1-16,0 0-3 15,-5 3 1-15,-4-3-4 0,0 0 0 16,-5 0 1-16,-4 0 0 16,-5-3 0-16,-6 0 2 15,-7 1-3 1,-5-4 0-16,-9 1-4 0,-7 0-1 16,-5 2-6-16,-6 0 0 15,-3 1-10 1,-3-1 0-16,-9 0-13 0,-9 1-3 15,-6-1-66 1,-9 3-31-16,-6 0 65 16</inkml:trace>
  <inkml:trace contextRef="#ctx0" brushRef="#br0" timeOffset="30959.0633">16986 17627 280 0,'15'10'104'0,"-15"-10"-81"0,0 3-15 0,0-3-11 0,-6 2-9 15,0 1 0 1,-2 0 4-16,-4-3 3 0,-3 0 3 0,0-3 1 0,-3 0 3 16,0 1 1-1,-3-4 1-15,-2 1-2 0,-7 0-2 16,-3 0 1-16,-6-1 1 16,-2 1-1-16,-7 2 2 15,-3 1-4 1,-2-1 0-16,-4 0-1 0,-8 1 0 15,-1 2 2-15,-2 0 0 16,-1 0 4-16,-2-3 2 16,-3 1-5-16,-1-1 0 15,1 0-1-15,2 1 0 16,-2-1 0-16,-1-2 2 16,4 2-1-16,-3 0-1 0,2 1 1 15,1-1 1 1,-1 0-3-16,4 3 0 15,-1 0 1-15,4 3 2 0,-1 0 1 16,1-1 3 0,-1 1-3-16,1 0 0 15,-1-1 1-15,1 4 0 0,-1-1 0 16,1-2 0 0,0-1-2-16,-1 1-2 0,1-1 3 15,-4 4 0-15,-20-1-1 16,8 0-2-16,1 1 1 15,0-1 1-15,-1 0-1 16,-2 3 2-16,0-3-2 0,-4 1-1 16,1-1 3-1,0 0 0-15,-1 3-1 16,-2-5 1-16,-3 0 0 0,2-3 3 16,1 0-3-16,0 0 0 15,-3-3-1 1,-4 0-2-16,1-2 1 0,0 2-1 15,-3-2 0-15,-4 0 2 16,-2 2-3-16,0-5 0 16,0 0 1-16,0 3 2 15,0 0-1-15,-1-3-1 16,-2 2-2-16,0 1 1 16,-3 2 1-16,3 1 2 15,0-1-1-15,-4 3-1 16,4 0-2-16,0 3 1 0,-3 2 1 15,0 6 2-15,3-1-1 16,-3 3-1 0,2 3-2-16,1 3 1 15,0-1 1-15,-3 1 0 0,0-6 0 16,6 0 2-16,-3 1-8 16,-1-1-1-16,-2-5-9 15,0 0-5-15,0 0-18 16,3 0-7-16,-6-3-62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5:20.2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77 3617 4 0,'15'-3'0'0</inkml:trace>
  <inkml:trace contextRef="#ctx0" brushRef="#br0" timeOffset="726.2945">20296 3654 76 0,'-6'16'30'0,"-2"-8"-24"0,-10 2-1 0,6-2 0 0,-3 3 0 15,-6-1 4 1,-6 1 13-16,-2-3 8 0,-7 0-9 15,-3 2-2-15,-6-2-7 16,-5 3 0-16,-4 0-7 16,-2-1-3-16,-1-2 1 0,-5 0 2 15,-4-5 2-15,-2 2 1 0,-1 3 0 16,4-8 0 0,-4 0 0-16,1 0-2 15,-4 0-1 1,1 0-1-16,0-5 0 0,-1 2-2 15,1-2-2-15,-4 2 1 0,1 3 1 16,-4-5-1 0,4 2 2-16,0-2-4 0,-7-1 0 15,4 4 1-15,-1 2 2 16,1-8-1-16,0 3-1 16,-4 2-2-16,1 0 1 15,3 3 1-15,-1 0 0 16,1-2 0-16,-1-1 0 15,-2 3 0-15,3 0 0 16,-4 0 0-16,7 0 0 0,-4 0 0 16,-2 3 0-16,-15-1-3 31,6 4 2-31,2-1 3 0,1-5 1 0,-3 8-1 31,5-6 1-31,4 4-4 0,0-1 0 0,-1-2 3 16,-5 2 1-16,5-2-4 15,1 2-1-15,0-5 3 16,-1-5 1 0,1 5 0-16,3 0 1 0,-4-3-2 15,4 3 2-15,-4-5 0 16,1 2 1-16,0 0-2 16,-1 1-2-16,-2-4 1 15,3 4 1-15,-4-6-1 16,1 8-1-16,0-8-2 0,-1 3 1 15,-2-3 1-15,0 2 2 16,-1 4-3-16,1-6 0 16,0 0-1-16,-1 3 0 31,1 2-5-31,-6 0-3 0,2 1-21 16,-2-6-10-16,-3 8-42 15</inkml:trace>
  <inkml:trace contextRef="#ctx0" brushRef="#br0" timeOffset="3309.5944">1892 4678 208 0,'3'-3'77'0,"9"3"-60"0,12 0-7 0,-18 3-6 16,9-1-4-16,6 1 0 15,0 0-3-15,5-3 2 16,-2 0 1-16,6 0 2 16,3-3 1-16,5 0-1 15,-2-2-2-15,6 0 1 0,2-3-1 16,1 0 0-16,3-3 2 15,5 1-3-15,7-1 0 16,2 3-1-16,4 0 0 16,5 0 0-16,-5 3 0 15,8-5 2-15,3 4 0 16,4 4 2-16,-7-1 1 0,7 0-4 16,5 3-1-16,6 0 3 15,-8 0 1-15,5 0-3 16,3 0-1-16,0 3 1 15,7 0 2-15,-4-1 0 16,0 1-1-16,3 2 3 16,1 3 0-16,-1-3-1 15,-6 1 1 1,3 2-7-16,1 2 1 0,-4-7 1 16,3 2 3-16,3 1 0 15,-5-1 2-15,-4 0 0 16,3 3 3-16,15 0-3 0,-11 3-2 15,-7-4 2 1,-3 4 0-16,-5 0-1 16,-4-1-2-16,0-2 1 15,1 0-1-15,2 0 0 16,-5 0 2-16,2-3-3 0,0 1 0 16,1-4 3-16,2-2 1 15,-3 5 1-15,1-5 0 16,5 0 0-16,1 0 0 15,-1 0-2-15,-3 0-2 16,4 3 1-16,2 2-1 16,-3 1 0-16,-2-1 0 15,-4 0-3-15,6 1 2 16,1 2 1-16,2-8 0 0,0 2 0 16,4-2 2-1,2 0-1-15,0-2-1 0,3-4 1 16,1 4-1-1,5-4 0-15,-3-2 0 16,0 3 0-16,-2 2 0 0,2-5 0 16,0 8 0-16,-3-7 0 15,1 4 0-15,-1 3 0 16,0-3 0-16,-3 1 0 16,1-1 0-16,-4 0-3 15,0 1 2-15,0-4 1 16,-2 6 2-16,-1-5-1 0,0 0-1 15,4 2-2 1,-4-2 1-16,0 0 3 0,1-1 1 16,2 1-1-1,0 2-2-15,-2-2-2 16,-4 2 1-16,0 1 1 0,-2-1 0 16,-1 3 0-16,-3 0 0 15,1 0 0-15,-4 3 0 16,4-1 0-1,-4 1 0-15,0 2 0 0,4-5 2 16,-1 0-3-16,1 0 0 0,-1 0 1 16,0 0 0-1,1 0 0-15,-4-5 2 16,4 2-1-16,2 1-1 0,0-1 1 16,-2 0-1-1,-4 1-3-15,1-1 2 0,2-2 1 16,0 2 0-16,4 1 0 15,-4-1 0 1,-2 0 0-16,2 3 2 16,0 0-3-16,-5 0 0 0,-1 0 1 15,4 0 0-15,2 0 0 16,0 0 2-16,1 0-1 16,-1 0-1-1,-2 0 1-15,2-5-1 16,3 2-3-16,-2 1 2 0,-1 2 1 0,0-3 0 15,1 0 0 1,-1 1 2-16,1 2-3 16,-1 2 0-16,-3-2 1 15,4 0 0-15,-1 0 0 16,1 0 0-16,-1 0 0 0,-3 0 0 16,1 0 0-16,-1-2 0 15,1 2 0-15,-4 0 2 16,1 0-1-16,-4 0-1 15,0 0 1-15,1 0-1 16,-1 0 0-16,1 0 0 16,-4 0-3-16,1 0 2 0,-4-3 1 15,4 1 2 1,2-1-1-16,4 0-1 16,-7 3 1-16,1 0 1 0,-1-5-1 15,1 2-1 1,2 3 1-16,1-5-1 0,-4 5 0 15,1-3 2-15,2 1-3 16,3-4-2 0,1 1 2-16,-1 2 0 15,1 1 1-15,-1-1 0 0,7-2 0 16,2 0 2-16,-3 2-3 16,1 0 0-16,-1 1 1 15,1-1 2-15,-1 0-3 16,3 1 0-16,-2-1 3 15,-1 0 1-15,0 1-4 16,4-1 1-16,-1 3-2 0,-2 0 0 16,5-5 2-16,-3 2 0 15,4 1 0-15,-1-1 2 16,-3 3-1 0,1 0-1-16,-1-3-2 15,3 1 1-15,1-1 1 0,-7 3 2 16,4 0-1-1,2-3-1-15,0 1 1 0,4 2-1 16,-7 0 0-16,3 0 0 16,4 0-3-16,-1 0 2 15,-3 2 1-15,4 1 2 16,-1-3-1-16,6 0-1 16,-3 0-2-16,1 3 1 15,2-3 1-15,6 0 0 0,0 0 2 16,-5 0 1-16,2 0-4 15,6 0-1-15,-3 2 3 16,1 1 3 0,-1 0 1-16,0-3 0 15,3 0-6-15,-5 5 1 0,5 0 0 16,-3-5 0 0,0 0 0-16,-6 5 2 0,1-2-1 15,-4-3-1-15,0 0 1 16,-5 3-1-16,-10-1 0 15,-8 1 0-15,-7-3-14 16,-8 0-5-16,-10-3-37 0,-11 1-16 16</inkml:trace>
  <inkml:trace contextRef="#ctx0" brushRef="#br0" timeOffset="4642.0499">11566 5398 208 0,'-18'-11'79'0,"3"8"-61"0,-5 1-21 15,8 2-11-15,-6 2 2 16,-3 1 3-16,-6 0 9 16,-3-1 2-1,-5-2 0-15,-4 0-4 0,-3-2 1 16,-5-4 5-16,-4 1 2 0,-8 2 0 15,-1 1 1-15,-5-1-4 16,-7 0-2-16,-2 3 2 16,-7 0 0-16,-2 3-1 15,-6 0-2-15,-7 2-2 16,-5 3 1-16,-3 3 3 0,-6-6 1 16,-6 5-1-16,3 1 1 15,-3 0 0-15,-6-4 1 16,0 4 2-16,0-6 1 15,-3 1 1-15,-3-1 0 16,0 0-4 0,-3-2-1-16,3 2 1 15,-3-2 2-15,-6-1-3 0,0 1-2 16,0 0 0 0,-3-1 1-16,3 4-3 0,-3-4 0 15,3 4 1-15,0-4 0 16,-3 4-3-16,1-1 2 15,2 0 1-15,0 0 2 16,-27 3-1-16,6-2-1 16,9 4 1-16,9-2-1 15,4 3-3-15,-4-3 2 0,6 2 3 16,3 1 3-16,-3-1-4 16,3 1-3-16,3 2 1 15,3 1 0 1,0-1 1-16,3 0 2 0,0-2 3 15,0-4 4-15,6 1-2 16,2-2 1-16,-5-1-3 16,3-5 0-16,6 0-3 15,-3-5-2-15,0 2 3 16,0 0 2-16,0 3-2 16,0-2-2-16,-6-1 0 0,3 0-1 15,-1 1 0 1,1-1 2-16,-3 6-1 0,0-3-1 15,0 0 1 1,0-3-1-16,6 3-3 0,-3-5 2 16,6 0 1-16,6-3 0 15,8 0 0-15,4-3 0 16,3 3-5-16,5-2 1 16,10 2-7-16,3 2-3 15,11 4-8-15,3-4-1 16,16 4-19-16,-1-1-8 15,12 3-33-15</inkml:trace>
  <inkml:trace contextRef="#ctx0" brushRef="#br0" timeOffset="9884.4018">6685 6736 220 0,'-36'-5'85'0,"18"0"-66"0,-12-1-10 0,24 6-7 15,-9-2-6-15,1-4-1 16,-1 1-1-16,-3 0 1 0,3 2 3 16,-3 1-1-16,3-1-1 15,3 0 0-15,0 3 3 0,6-2 0 16,6 2 1-16,3 0-3 15,3 0 2-15,6 0 5 16,9-3 5-16,6-2-1 16,9-1 3-16,2 1-4 15,1 3-2-15,3-1-2 16,-1 0 0-16,-2 1-2 16,-6-1-1-16,-3 0 1 15,-7 3 1-15,-5 0-1 16,-3 0-1-16,-9 0-2 15,-6 0 1-15,-9 3-4 16,-9-3-1-16,-6 0-4 16,-8 0 1-16,-10 0 0 15,-3 3 3-15,-5 2-3 16,-1 0 1-16,-2 3-5 16,2 0-2-16,3 0 9 15,7-3 2-15,8 1 1 16,9-1 2-16,9-3 5 0,15-2 5 15,6-2 1-15,12-3 2 16,9-3-2-16,12-3-1 16,8-2 1-16,10 2 1 15,5 1-1-15,1-1-1 16,2 0-1-16,1 1 0 16,-4 2-7-16,-2 0 0 15,-10 3 1-15,-8 2 1 16,-9 0-4-16,-9 1 1 0,-7-1 0 15,-8 3 2-15,-9 0-3 16,-12 0-2-16,-11 5-3 16,-10 3-1-1,-6 3 4-15,-8 2 1 0,-10 0 2 16,0 3 0 0,-2 3 0-16,2-1 0 15,7 1 0-15,5-3 2 0,9-3-3 16,7-2 0-16,8-1 1 15,9-2 0-15,12 0 6 16,12-3 4-16,12-5-1 0,14-2 2 16,10-1-4-16,9-5 1 15,8 0-5-15,9-2 0 16,7-1-1-16,-4 0-2 16,-2 1-4-1,-4 2-2-15,-5 3-77 16,-10 2-58-16,-14-2 46 15</inkml:trace>
  <inkml:trace contextRef="#ctx0" brushRef="#br0" timeOffset="16428.2771">5521 8162 200 0,'18'-31'74'0,"-12"12"-58"0,3-7-4 15,-7 15-6 1,1-2-9-16,0-3 2 0,-3 0 3 16,-3-2 1-1,-5-4-1-15,-7 1-2 0,-6 0 3 0,-3 0 7 16,0 0 3-16,-3 2-2 16,-2 1 1-16,-1-1-5 15,-3 1-2-15,-3-4 0 16,-5-1-1-16,-7-1-2 15,-8-3-2-15,-7 1 1 16,-5 2 1-16,-7 3-1 16,-8 0 2-1,-9 2-2-15,-10 3 2 0,-8 1-2 16,-6 4 2-16,-9 3-2 16,-9 3-1-16,-6 5 1 0,-9 5 1 15,-8 3 1 1,-7 8 1-16,-6 5-5 15,-2 11 1-15,-4 2 0 0,3 6 2 16,4 5-1 0,8 8-1-16,9 2-2 0,12 6-1 15,15-3 2-15,15 1 0 16,18 1-2-16,17 7 2 16,19-1 1-1,8 5 0-15,10 14 0 16,23-6 0-16,15 1 0 0,21-1 0 15,26 0 0-15,28-2 0 0,26-6 2 16,30-4 3 0,27-9-2-16,17-5-2 15,28-6 0-15,5-7 1 0,15-8-3 16,9-6-2 0,-2-15 4-16,8-14 1 0,-9-13-5 15,-3-15-2 1,-12-12 4-16,-11-10 5 0,-16-13-2 15,-11-13-1-15,-15-6 2 16,-15-5 2-16,-18-8 0 16,-15-8 2-16,-18 3 0 0,-21 0 3 15,-20-3-1 1,-27-5 0-16,-27 11-5 16,-30-4-1-16,-33 4-8 15,-35 2-4-15,-36 11-4 16,-32 15 0-16,-31 11-4 15,-23 24 0-15,-27 19-3 16,-21 15-3-16,-15 22-42 16,-15 23-58-16,-8 21 28 15</inkml:trace>
  <inkml:trace contextRef="#ctx0" brushRef="#br0" timeOffset="24243.3479">7587 9451 28 0,'-63'-19'11'0,"30"11"-9"15,-20 3-7-15,26 3-1 0,-12-1-3 16,-8-2 1-16,-7-1 7 15,-3 1 2-15,1 0 9 16,-1 2 4-16,4 0 12 16,2 1 9-16,4 2-15 15,2 2-3 1,6 1-13-16,6 0-3 0,7 2-1 16,5 0 0-16,6 1 8 15,6-1 7-15,9 3 6 16,6 0 2-1,9 0-4-15,9 2 1 16,5-4-7-16,13-1 0 16,12 3-8-16,2 0-1 0,7 0 2 0,5 0-1 15,7 0 2 1,5-1-4-16,3-1 0 0,4-1 3 16,5-2 1-16,3-3 1 15,3 0 0-15,1 0 0 0,2 0 0 16,3 0-2-1,0 0 1-15,-3-3-4 0,7 0 0 16,-1 3-1 0,0-2 1-16,3-1-2 0,0 0 2 15,3-2-2 1,3 0-1-16,6-3 3 0,-3 0 0 16,0 0 1-16,4 0 0 15,-1 3 0-15,0-3 0 16,0 0 0-16,3 0 0 15,3 3-5-15,0-1-1 16,6 1 1-16,2 3 2 16,4-1 0-1,0 3 2-15,3 0-2 0,33 0-1 0,-10 3-2 16,-5-3-1 0,-6 2 2-16,-3 3 0 15,-3-5 3-15,-7 6 1 16,-5-1-4-16,0 3 1 0,-12 0 0 15,-9 3 0-15,-2-1-3 16,-7 1 2-16,-6-1-1 16,-9 1 0-16,-5-1 2 15,-10-2 2-15,-6 0-1 16,-11-2 2-16,-7-1-4 16,-11-2 0-16,-9-3 1 0,-9 0 0 15,-6 0-3-15,-18-3 2 16,-15 0 3-1,-15 1-3 1,-15-1-2-16,-20-2 2 16,-13-1 2-16,-14 4 0 0,-12-4-1 15,-12 1-2-15,-9 2 1 16,-12 1 1-16,-9 2 2 16,-12-3-3-16,-8 3 0 15,-4 0 1 1,-9 0 2-16,-2 0-1 0,-4 0-1 15,1 0 1-15,-7 0-1 0,4 0 0 16,-1-2 2 0,1 2-3-16,2-6 0 15,0 1 1-15,1-3 2 0,5 3-1 16,4-1-1-16,-1-1 1 31,3 1-1-31,4-2-3 0,-4 3 2 0,6-6 1 16,1 3 0-16,2 3 0 15,6 3 2 1,7-1-1-16,5 0-1 0,6 1-2 16,6-1-1-16,9 0-1 15,9 1 0-15,6-4 0 16,11 4 0 0,13-1-4-16,12 0-2 15,11 3-2-15,10-2 2 0,11 2-1 16,9 0 0-16,12 0 1 15,15 2 1-15,15-2 6 0,12 0 1 16,21 3 6-16,14 0 2 16,22 2 2-16,14-2 0 15,18 2-2-15,15 3-1 16,12-3-1-16,18 3 0 16,15-5 0-16,17 5 2 15,7-3-1-15,14 0 2 16,9-2-4-16,6 0 0 0,13-3-1 15,5 0-2 1,3-3 1 0,6 0-1-16,6-7 0 0,3 4 0 15,-3-2-3-15,3-2 2 16,0 2-17-16,-3-3-5 0,-3 1-33 16,-6-6-54-1,-3 3 19 1</inkml:trace>
  <inkml:trace contextRef="#ctx0" brushRef="#br0" timeOffset="33775.5462">9563 14475 200 0,'0'0'74'0,"0"0"-58"0,0 0-2 0,3 0-5 16,0 0 1-1,0-2 6-15,3-4-4 0,0 1 1 16,0 0-8-16,0 0 4 0,0-3 1 15,0 0-3-15,-3 0-2 16,0-3-2 0,0 1 0-16,-3-1-4 0,-6-2-2 15,-3 0 2-15,-6-1 2 16,-6-4 0-16,-6-1 2 16,-6-2-4-1,-5 0 0-15,-4 0-1 0,-6 2 0 16,-5 3 0-16,-7 3 0 15,-5 3 4-15,-4 2 3 0,-5 5-4 16,-6 8-3 0,-1 6-2-16,1 5 3 15,2 2 0-15,-2 3 1 0,6 1 0 16,2 1 2-16,7 4-1 16,5 2-1-16,7 3-2 15,8-1 1-15,6 4-1 16,10 5 0-16,11 5 0 15,9-1 0-15,15 4 0 16,15 8-2-16,14-1-2 16,22 3 1-16,14 3 1 0,16-5 2 15,14-3 1 1,15-8 3-16,9-6-3 0,6-9 0 16,3-9 1-16,-3-8 2 15,-3-13 3 1,-6-8 4-16,-6-11 2 15,-9-10 3-15,-9-5 2 0,-8-6 2 16,-10-5-6-16,-12-5-2 16,-14 0-1-1,-9 0-1-15,-16-6-7 0,-17-2 0 16,-15-6-10-16,-21 1-2 16,-14-1-10-16,-22 3-4 0,-14 8-2 15,-15 11 1 1,-16 16-14-16,-8 12-4 0,-9 14-43 15</inkml:trace>
  <inkml:trace contextRef="#ctx0" brushRef="#br0" timeOffset="34444.1859">9718 15531 328 0,'-6'-11'123'0,"-3"4"-95"0,-21-17-15 0,9 8-14 16,-9-5-12-16,-8-6-2 15,-10-5-1-15,-8-2 0 16,-13-3 9-16,-5 3-12 0,-7 5-2 16,-2 7 6-16,-3 6 6 0,-4 9 6 15,1 4 2-15,3 11-4 16,5 5 1-16,7 8 2 15,6 8 3 1,8 14 2-16,9 7 3 16,10 8-3-16,8 14-2 15,12 4 0-15,15 4 1 0,12 4-1 16,15 4 2-16,18-4 2 16,14-2 4-16,16-2 5 15,11-9 3-15,15-13-9 16,10-10-2-16,5-16-2 15,6-19 2-15,3-13-1 16,0-19 0-16,-3-12-6 16,-3-17 1-16,-6-7 6 15,-9-9 4-15,-8-10-1 0,-7-3 2 32,-11-5-13-32,-16 3-5 0,-8-3-6 15,-19 5 0-15,-14 0-4 0,-12 3-2 16,-18-5 2-16,-17 13 2 15,-19 13 0-15,-8 16 2 16,-13 16-9 0,-5 15 0-16,-1 14-29 15,10 8-49-15,11 11 14 16</inkml:trace>
  <inkml:trace contextRef="#ctx0" brushRef="#br0" timeOffset="35115.8487">13492 14740 340 0,'3'-21'129'0,"-12"5"-100"0,-18-19-13 16,9 14-13-16,-11-8-17 0,-10-5-2 15,-12-3-2 1,-17 0 1-16,-7 2 9 15,-8 9 0-15,-6 2 1 0,-9 8 1 0,-10 6 4 16,-2 4-1 0,-3 6 1-16,6 8 2 15,6 3 0-15,15 5 0 0,8 2 2 16,13 3 1-16,11 9 3 16,12 7-3-1,16 8 0-15,11 10-1 0,15 11-2 16,18 11-4-16,20 5 0 15,19 0-5-15,17-3 1 16,22-5-1-16,14-7 3 16,6-17 2-16,12-13 2 0,0-16 3 15,3-16 4-15,-3-15 7 16,-3-14 2-16,-6-8 6 16,-6-10 4-16,-9-6-8 15,-12-2-2-15,-11-6-6 16,-16-2 0-16,-14-3-12 15,-18-5-2-15,-22-3-2 16,-22-2 0-16,-22 2 0 16,-21 3 0-16,-23 5-2 15,-18 14 1-15,-22 10-8 16,-11 15-2-16,-11 14-10 16,-4 16-4-1,6 16-64-15,9 19-35 16,18 15 59-16</inkml:trace>
  <inkml:trace contextRef="#ctx0" brushRef="#br0" timeOffset="35690.2161">13900 15854 356 0,'24'-19'134'0,"-24"11"-104"0,-3-10-15 16,-3 5-12 0,-12-19-16-16,-15-13-2 0,-20-13-2 15,-16-11-3-15,-20-5 12 16,-15 0-16-16,-13 8-6 0,-11 13 7 15,-5 13 3 1,2 11 9-16,-3 16 5 16,6 13-3-16,6 13 1 0,11 13 4 15,13 17 2-15,15 12 6 16,14 14 2-16,16 13-2 16,14 11-1-16,21 5 3 15,24-1 1-15,24-7 8 0,18-8 2 16,17-10-2-1,21-14 1-15,13-13-7 16,14-16-3-16,12-13 1 0,6-16 2 16,9-13 2-1,0-14 1-15,2-7 2 16,-2-8 4-16,-9-6-4 16,-15-2 0-16,-17-6-11 0,-16 1-1 15,-15-4-4-15,-17-4 0 16,-15 2-7-16,-18 0-2 0,-18 3-3 15,-18-3 1 1,-18 0-2-16,-15 3 0 16,-11 5-14-16,-4 6-4 0,7 7-84 31</inkml:trace>
  <inkml:trace contextRef="#ctx0" brushRef="#br0" timeOffset="36339.2635">16966 14261 260 0,'-81'-21'99'0,"28"8"-77"0,-43-1-9 0,43 14-7 0,-19 3-8 15,-20 8-2 1,-15 5-2-16,3 7 1 16,-3 12 3-16,0 10-6 0,5 8 1 0,13 7 1 15,12 4 3-15,14-1 0 16,18 4-1 0,22-4 0-16,20-2 0 0,29 2-2 15,31 1-1-15,23-3-1 16,28-8 2-1,11-6 4-15,15-12 3 16,8-11 9-16,4-9 3 0,0-15 11 16,0-10 7-1,-6-11-10-15,-3-8-2 0,-6-11-7 16,-18-8-2-16,-12-5 0 16,-18-5 1-16,-17-8-10 15,-27-5-3-15,-24-6-6 16,-27-5-2-16,-27 2 2 0,-30 1 3 15,-17 10-2 1,-21 14 2-16,-12 15-6 0,-9 19-1 31,-6 16-6-31,3 15-4 0,6 14-24 0,12 16-10 16,9 7-32 0</inkml:trace>
  <inkml:trace contextRef="#ctx0" brushRef="#br0" timeOffset="37067.939">17519 15288 308 0,'6'-3'115'0,"-6"6"-89"0,-3-6-14 16,-3 3-11-16,-9 0-12 0,-14 0 2 15,-16 3 0-15,-15 5 1 16,-17 2 5-16,-15 3-1 0,-6 9 0 15,-7 4 0-15,-5 8 0 16,3 9 3-16,9 4 0 16,9 9-2-16,11 2 2 15,13 6-1-15,17 2-2 0,21 5-6 16,21 3-2-16,27 0-6 16,24 0-2-16,29-5-11 15,13-8-3 1,11-11 24-16,15-10 15 15,6-11 16-15,9-10 10 16,6-9-5-16,-3-4-1 0,-3-12 3 16,-3-7 5-16,-15-5-5 15,-15-6-2-15,-11-5-10 16,-16-6-5-16,-11-10-9 16,-22-5-3-16,-17-11-5 15,-21-5-1-15,-21-5 1 16,-20-4 4-16,-22 1-6 0,-14 6 1 15,-15 7-10 1,-9 10-2-16,-7 17-19 0,1 10-5 16,0 16-66-1</inkml:trace>
  <inkml:trace contextRef="#ctx0" brushRef="#br0" timeOffset="40656.3734">20630 12218 64 0,'3'0'24'0,"-3"0"-18"0,0 3-22 16,0 2-9-1,0 1 12-15,3 2 8 16,0 2 7-16,0 1 2 16,0 2 0-16,0 3 2 0,0 2 1 15,0 4 3-15,3 4-3 16,0 3-2-16,-1 6-2 16,4 4-3-16,3 6 1 15,0 5 1 1,3 9-3-16,0 4 0 0,0 3 5 15,-3 6 5-15,0 4-3 16,-6 7-1-16,-3 6 0 16,-3 7 1-16,-3 10-3 15,0 2 0-15,-3 3 1 16,0 3 0-16,0 5-2 0,0 0 1 16,-3 5 0-16,3 3 3 15,-3 3 3 1,0 5 2-16,-3 5 6 15,-3 8 3-15,0-2-1 0,-2-1 0 16,-1 1-4 0,0-1-1-16,-3-4-8 0,3-1-2 0,3-8 2 15,6-7 1 1,3-4 1-16,6-4-4 0,6-4-1 16,3-4-8-16,9 23-2 15,0-7-7-15,0-9-4 16,3-8-4-16,-3-7-1 0,-1-8-12 31,-2-3-35-31,-6-3 6 0</inkml:trace>
  <inkml:trace contextRef="#ctx0" brushRef="#br0" timeOffset="43102.7554">4336 16968 124 0,'-50'0'46'0,"26"0"-35"16,-3-3-4-16,18 3-3 0,0 0-7 15,0 0 2 1,3 0-4-16,6 3 1 0,6-1 4 16,6 4 2-1,15-1 4-15,0-2 3 0,8 2 2 16,10 0 3-16,0 3-1 16,14 0 0-16,1-3-7 15,14 1 3-15,3-4 1 0,13 1-3 16,2-3 1-16,6 0-1 0,6 0 3 31,7 0-1-31,5-3 0 0,-3 3-3 16,3 3 1-16,6-3-2 0,-3 3 2 15,3 2 0-15,3-5 1 16,-3 0-2-16,3 0-1 16,0 0-3-16,3 0 1 15,0 0 0-15,3 0 1 16,0-5-2-1,3 2 1-15,0-2-2 0,0-3-1 16,0 0 1-16,3-3 1 16,0 1-1-16,0-1-1 0,2-2-2 15,-2 2 1 1,0-2 1-16,0 0 2 16,27 0-3-16,-12-1 0 0,-6 4 1 15,-9 2 2-15,-1 2-1 16,-5 4-1-16,-3 2 1 31,-3 5-1-31,0 0 0 0,3 1 0 0,-3-1 0 16,0-2 0-16,6-3-3 15,-6 2 2 1,0-2 1-16,3 0 0 16,-3 0 0-16,-2 0 0 0,-1-2 0 15,0 2 2-15,-3 2-1 16,6 1 2-16,-6 0-4 0,-3-1-2 15,3 1 2 1,0-3 2-16,3 0-2 16,0-3 0-16,0-2 1 0,3-6 0 15,3 3 0 1,-3-2 2-16,0-1-1 0,0 3-1 16,0 0 1-16,0 3-1 15,-3 2 0-15,-3 1 0 16,3-1 0-16,-6 1 0 15,0-1 0 1,4 0 2-16,-1 1-1 0,0-4-1 16,0 1 3-16,3 0 2 15,0-1 0-15,3 1 0 0,-3 2-6 32,0 1 1-32,0-1 0 0,0 3 0 15,-3 3 0-15,-3-3 2 0,3 2-3 16,-3 4 0-1,3-1 1-15,-6 0 0 0,-2 3 0 16,-4 0 0 0,-3-2 2-16,-3-4 3 0,0-2-2 15,-2 0 0-15,-1-5-1 16,0-3 1-16,3 0-2 16,-3 0 2-16,1 0-4 15,-4 0 0-15,0 3 1 16,0 2 2-1,-2 3-1-15,-4 0 2 0,0 0-2 16,-2 0-1-16,-1 0 1 0,0 0-1 16,4 0 0-1,-4-2 2-15,0-1 1 16,3 0 3-16,1 1-3 0,-1-4-2 16,3 1 0-16,-2 0-1 15,2-1 0-15,0 1 0 16,3 3 0-16,4-1 2 15,-4 3-3-15,6 0 0 16,0 0 1-16,3 3 0 16,4-1-3-16,-1-2 0 15,0 0-1-15,0 3 3 16,0-3 0-16,0 0 3 16,1 2-3-16,-4 4 0 15,0-4 3-15,0 1 1 0,0 2-1 16,-3 1 1-1,1-4-4-15,-1 1 0 16,0 2-1-16,-6 1 0 16,7-1 0-16,-4 0-2 0,-3 0-4 15,-3 3-2-15,1 0-9 16,-4-2-2 0,0-1-42-16,-5 0-19 0,-10-2-6 15</inkml:trace>
  <inkml:trace contextRef="#ctx0" brushRef="#br0" timeOffset="54504.5912">8533 13944 228 0,'-15'-8'88'0,"9"2"-69"0,-3 1-7 15,6 5-7-15,0 0-3 16,0 0 1-16,0 0-4 0,3 0 1 15,0 0 0 1,0 0-3-16,3 0 2 0,3 0 1 0,3 3 0 31,0-1 2-31,6 4 1 0,3-4-1 16,6 1 1-16,5 0 2 16,7-1 2-16,3 1-3 0,6-3-1 15,5 0 1-15,4 0 0 16,8 2-2-16,1 4-2 15,-1 2 1-15,4 0-1 16,-7 0 2-16,-2 0 1 16,-4-1-4-16,1 1 1 0,-3-2 0 15,-1-4 0 1,1 1-5-16,-1 0 1 16,-5-3-11-16,-3 2-3 0,-4 4-35 15,-2 2-15 1,0 2-14-1</inkml:trace>
  <inkml:trace contextRef="#ctx0" brushRef="#br0" timeOffset="55289.0852">11929 13893 276 0,'-29'-2'104'0,"11"-1"-81"0,-6 6-10 0,15-1-12 16,0 1-7-1,3 0 4-15,0-3-4 0,6 0 0 16,3 0 3-1,6 0-1-15,9 0 2 0,9 0 2 0,11-3 2 16,10 0-1 0,9 1 2-16,8-1 0 15,6 0 1-15,13 1-2 16,2-4-2-16,9 4-2 0,4-1 1 16,5-2 5-1,6 2 2-15,0 1 0 0,-3-1 1 16,0 0 0-16,-2-2 1 15,-7 0 0 1,-3 2 0-16,-9 0 0 0,-5 1 2 16,-10-1-5-16,-8 3-1 15,-10 0-2-15,-8 3-2 16,-6 2-2-16,-7 0-1 16,-5 1-3-16,-6-1-1 0,-3 0-12 15,-3 3-3 1,-3-5-8-16,-1 2-4 0,-2 0-23 15,-3-2-11 1,-3 2-15-16</inkml:trace>
  <inkml:trace contextRef="#ctx0" brushRef="#br0" timeOffset="55987.7136">16397 13917 272 0,'0'3'104'0,"0"-3"-81"0,-3 2-8 15,3-2-9-15,0 0-8 16,0 3 0-16,0-3 4 15,0 3 1-15,3-1-1 16,3 1 3-16,6 0 1 16,6 2 0-16,12-5 1 0,14 0-4 15,7 0 0-15,11 0-1 16,10-3 1 0,5 1 2-16,7-4 2 0,2 1 5 15,-3 0 3-15,4-3-2 0,-1 0 0 16,-3 0-7-1,-2 3-2-15,-7-1 0 16,-6 4 0-16,-5-1-2 0,-6 0 1 16,-10 3-11-16,-5 0-4 15,-6 0-12-15,-10 3-5 0,-5 0-13 16,-3 2-6-16,-6 6-54 31,-3 2-39-31,-3 0 59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5T02:26:28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1 2858 184 0,'-9'-6'68'0,"9"6"-52"0,0 6-8 0,0-6-4 15,3 2-4-15,0 3 0 16,3 3 0-16,-3-5 0 16,3 5 0-16,3 3 0 0,-3-4 0 15,-1 1 0-15,1 3 2 0,0 2-1 16,-3 0-1-16,0 3-2 16,0 0-1-16,-3 0 2 15,0 3 0-15,0-6-2 16,-3 3 2-16,-3 0-15 15,3-3-6-15,0-5-42 32,0 0-25-32,3-3 42 0</inkml:trace>
  <inkml:trace contextRef="#ctx0" brushRef="#br0" timeOffset="512.4624">2592 2638 72 0,'-24'0'30'0,"9"0"-24"0,-15 8-1 16,15-3-2-16,-2 3-1 0,-7 0 1 15,3 0 3 1,-9 5 1-16,0-2 3 0,1 7 1 15,-1 6-1-15,0 5-1 16,-3 0-1 0,4 11 0-16,-4 5-2 15,6 5 1-15,6 8-2 0,9 3 0 16,3-5-3-16,6-1-2 16,9-7 1-1,6-3-1-15,12-13 0 0,9-6 4 16,12-7 2-16,-1-9-2 0,13-12-1 15,-4-9-3-15,7-10-3 16,-4-11 2-16,-2-8 0 16,0-4-2-1,-10-4 2-15,-5-2 3 0,-6 5 1 16,-7 0-1-16,-11-3-2 0,-6 8 1 16,-6 3 1-1,-9 0-1-15,-6 11-1 16,-3 7-2-16,-8 1 1 0,-1 7-1 15,-3 3-2 1,3 0-2-16,-3 8 1 0,4 0-26 16,5 8-40-1,6-5 8 1</inkml:trace>
  <inkml:trace contextRef="#ctx0" brushRef="#br0" timeOffset="1100.6633">3330 2844 236 0,'0'-13'88'0,"0"10"-69"0,0 3-9 0,0 0-10 16,3 3-3-16,3 5 1 16,3 3-1-16,0 4 2 15,0 1 1-15,0 5-5 0,-3 9 1 16,0 7 0-16,-3 0 2 16,3 8 1-1,-4-6 1-15,1 4-16 0,0-9-4 16,0-5-25-1,-3-5-51 1,0-6 11-16</inkml:trace>
  <inkml:trace contextRef="#ctx0" brushRef="#br0" timeOffset="3226.2531">3068 2873 136 0,'-12'-8'52'0,"12"8"-41"0,0 0-2 15,6 8-8 1,9-5 1-16,0 2 0 16,6-2 2-16,9 0-2 0,2-3-2 0,4 0 1 15,3-3-1-15,5 0 2 31,-2-2-3-31,0-3 0 0,-1-2 1 16,1-4 0-16,0-2 0 16,-13-5 2-16,1 5-1 15,-3 3 2-15,0-8-2 0,-12 5-1 16,0 3 1 0,-4 2-1-16,-2 3-3 15,-3 3 0-15,-3 5 2 0,-3 5 0 16,-3 6 1-16,-3 10 0 15,-3 8 4-15,1 0 5 16,-1 0-7-16,0 3-1 31,3 3-1-31,3-9 2 16,0 0 3-16,3-2 2 0,0-5 5 0,3-3 5 0,3-8 0 16,3 0 1-1,3-14-9-15,-1 4-5 0,4-12-3 16,6 1-1-16,0 3 2 15,-9-4 1-15,0 4-4 16,0 4 1 0,0 6-2-16,-3 3-2 0,-1 8 3 15,-2 5 2-15,0 5 0 16,0 3-1 0,0-3 1-16,6-3-1 15,-3 1 0-15,3-9 0 0,6 1 2 16,3-3 1-16,3-8 1 15,5-8 2-15,-5 0-5 16,3-3-1-16,-3 1 2 0,2-9 1 16,-8 3-1-16,0 1 1 15,-6-1-4-15,-3 2 0 16,0 6 1 0,-3 1 2-16,-3-1-3 15,-3 0 0-15,-3 5-1 0,0 3 0 16,-3 3 2-1,0 5 2-15,0 2-3 0,0 3-2 16,6 3 2-16,0 3 2 0,6 5-2 16,6-3-2-1,6-3-1-15,12 1 0 0,-1-1-13 16,7-4-6-16,9-1-8 16,-1-11-1-1,7-2 1 1,-6-2-6-16,2-6 11 0,1-3 12 15,0-5 8-15,-4-2 7 16,-5-1 2-16,-3 1 10 16,-4-1 6-16,-2 3-8 15,-9 1-1 1,0 7 0-16,-6-6 4 0,-3 6-2 16,-4 3 3-16,-2 3-2 15,-3 4 2-15,-3 3-8 16,0 6-2-16,-3 2 1 0,0 3-3 15,0 3-2-15,3-3 0 0,3-1 1 16,3 1-3 0,3-2 0-16,3-1 7 15,3-5 4-15,6-3 1 0,0-5 3 16,3-5-7-16,-1-3-2 16,4-5-3-16,0-1 1 15,-9 4-2-15,0-6-1 16,0 3 1-16,-6-1 1 15,-1 1-1-15,-2 3-1 16,-3-6 1-16,-3 2-1 16,-3 7-3-16,0-7 0 15,0 6-7-15,0 0-2 0,0 3 0 16,0 3 2-16,0-4-12 16,3 6-3-1,6 0-9 1,3 6-15-16,3-6 16 0,6 2 17 15,6 3 10-15,2-5 7 16,1 0 4-16,3 0 7 16,3-5 2-16,-1 3 8 15,-2-6 6-15,-3 2-4 16,-3 1-2-16,-4 2 1 16,-2-2 0-16,-6 2-12 15,-3-2 0-15,-3 2 0 0,-6 3-6 0,-3-5-3 16,-6 5-1-1,-6 5 1-15,0-2-3 16,-3 5 0-16,-3 3 1 0,-2 5 2 16,-1 2 1-16,3 3 1 15,3 6-5-15,3-6 1 16,3 3-2 0,6-8 0-16,3-1 4 15,3-1 1-15,3-1-1 0,3-10 1 16,3-3 0-1,0-3 1-15,3-5-5 16,-3 0 1-16,0-3 2 0,-3 1 3 0,-1-3 0 16,-2-3 0-1,0 8-3-15,-3-5 1 16,0 5-2-16,-3 2-1 0,0 4 1 16,0 2-1-16,-3 2-3 15,0 6 2-15,0 0 1 16,3 3 2-16,0-3-3 15,3 0 0-15,6 0 3 16,3-3 3-16,3-2 2 16,3-3 1-16,3-3-4 15,3-2-3-15,-1-3 0 16,4 0-1-16,-3-8 2 16,0 3 1-16,-3-1-4 15,-4 4-1-15,-2-1 1 16,-3 1 0-16,-3 2 1 15,0 2 0-15,-3 1 0 16,0 2 0-16,-3 3 0 0,0 0 0 16,0 3-3-16,0 5 2 15,0 3 1-15,0-3 2 16,0 5-1 0,3 3-1-16,0-6 1 0,3 9-1 15,0-9 0-15,3 4 2 16,-1-1 1-16,7-5 1 15,0-6-2-15,0-2 1 16,3-2 0-16,0-6 1 0,3-3-2 16,-4 1-2-1,1-6 1-15,0 3 1 16,-3-3 3-16,-3 0 2 0,-3 3-6 16,-3 5 0-1,0-3-1-15,-4 6 0 0,1 2-5 16,-3 0 1-16,0 6 2 15,0 5 1-15,0 3 1 16,0 4 2 0,0-1-3-16,0 2 0 0,3 5 1 15,3-5 0-15,3-3 0 16,3 3 0-16,0-8-5 16,3-3 1-16,0-5-16 15,-1-3-6 1,1-5-18-16,0-2-7 0,-3-11-13 15,0-1-27 1,-6-1 28 0</inkml:trace>
  <inkml:trace contextRef="#ctx0" brushRef="#br0" timeOffset="4853.9445">6256 2783 104 0,'-18'-29'38'0,"9"21"-29"16,-9 3 6-16,9 5 2 0,0 0-5 0,-2 3-2 15,-1 2 1 1,3 3 0-16,0 5-5 0,0-5-2 15,3 5-2-15,0 3-2 0,6-8 1 16,0 0-4-16,3 0 2 16,3-3-10-16,6-2-5 15,0-3-3 1,6 0-1-16,2 0 11 0,4-3 5 16,0 3 3-1,0-5 1 1,0 2 2-16,-4 3 1 0,1-5 3 0,-6 2 1 15,-3 3 1-15,0 0-2 16,-3 3 1-16,-3 2 2 16,-3 3 2-16,-3 0-1 15,-3-2-1 1,0 2 1-16,-3 2 1 0,-3 3-5 16,0-5-2-16,-3 5 2 0,0 3-5 15,0-2-1-15,3 4 4 0,1 1 2 16,2-4-2-1,6 1-1-15,3-2 1 16,3-4 0-16,2-5 6 0,4 1 4 16,3-6-5-1,3-8-1-15,0 3-4 16,0-3-3-16,0 0 2 0,-3-6 0 16,-1 6-4-16,-2-5 1 15,-3 5 2-15,0 0 1 16,-3 3-4-16,0 2 1 15,-3-2-2-15,0 5-2 16,-3 0 3 0,0 8 0-16,-3 3 1 0,0 5 2 15,0-6-1-15,3 9-1 0,3-3 1 16,0-3-1 0,3 3 0-16,3-6 0 15,3 1 0-15,3-3 0 16,3-8-9-16,-1 0-2 0,4-8-5 15,0-5-3-15,0-9 2 16,0 7 2-16,-3-12 7 16,-3 3 4-1,-4 0 3-15,1-10 3 0,-6 2-1 16,0-2 2-16,-3 2-2 16,0 8 2-16,0 3-4 15,0 5 0-15,-3 8-1 16,0 8 0-16,-3 8 6 15,0 8 5-15,0 8-3 16,3 2-1 0,0 4 2-16,0 1 0 0,3 1-6 15,0-3 0-15,0-2-3 16,0-4 0-16,0-1 8 0,0-12 6 16,0 1 0-1,3-9 3-15,0-4-8 16,0-4-4-16,0-1-2 0,3-7-1 15,0 1-3-15,3 2 2 16,0 4 1-16,-1-1 2 16,1 0-3-16,0 5-2 15,0 6 2-15,0 5 0 16,-3 2 1-16,3 3 0 16,-6 3 0-16,-3 0 0 15,-3 3 0-15,-3-3 2 0,-6-1-1 16,-6 1-1-16,-3-2 3 15,0-1 2-15,-2-3-2 16,-1-4 0 0,0-4-3-16,3-2-1 0,0 0 1 15,3-2 0 1,3-1 0-16,3 0 2 0,6 1-1 16,3-6-1-16,9 0-2 15,3 0 1 1,6 0 1-16,6-3 0 0,3 1 0 15,3-3 0-15,2-3 0 0,4-3 0 16,-3 1 2-16,-1-4 1 16,1-1-4-1,-3 2-1-15,0-9 1 0,-6 1 0 16,-4 0 1-16,-2 5 0 16,-3-2 0-16,-6 5 0 15,-3 2-3-15,-3 3 2 16,0 6 1-16,-3 2 0 15,-6 5 0-15,-3 6 0 16,-3 5 0-16,0 10 0 16,0 1-3-16,0 7 2 15,1-5 1-15,-1 3 2 0,3 0-3 16,3 3 0-16,3-4 1 16,3 1 2-1,6 3-1-15,3-9 2 16,6 3-2-16,2-5-1 0,4-3 1 15,3 1-1 1,3-12 0-16,0 4 0 16,-1-12 0-16,4 4 2 0,-3-6-1 15,-3-6-1-15,0 1 1 16,-4-3 1-16,-5 0-1 16,-3 1 2-16,-3-1-2 15,-3 3-1-15,-3-1 3 16,-3 6 0-16,-3-5-1 15,0 5 1-15,-3 6-4 0,0 2-2 16,-3 0 2-16,0 7 0 16,0 4-2-16,3 2 2 15,1 8 1 1,2 1 2-16,3-1-3 16,6 3 0-16,2-3-1 0,7 3-2 15,3-11-8 1,3 3-3-16,3-11-16 15,3-2-6-15,2-6-44 16</inkml:trace>
  <inkml:trace contextRef="#ctx0" brushRef="#br0" timeOffset="5088.7673">7878 2858 116 0,'3'15'44'0,"-6"-7"-35"0,6 6 5 0,-3-4 1 0,0 3-7 15,0 9-2-15,0-4-3 16,0 3-3-16,0 6 1 16,0-9-6-16,3 1 1 0,-3-9-53 15,0-2-24 1,0-2 41-16</inkml:trace>
  <inkml:trace contextRef="#ctx0" brushRef="#br0" timeOffset="5252.175">7786 2696 12 0,'-3'21'8'0,"0"-13"-6"0,3 3-8 0,0-6 0 16</inkml:trace>
  <inkml:trace contextRef="#ctx0" brushRef="#br0" timeOffset="5662.1691">8107 2754 56 0,'-3'11'24'0,"-8"-3"-18"0,-4 5 9 0,6-5 3 0,-6 5-2 16,0-2 1 0,-3 2-7-16,0 0-4 0,3 1-3 15,0-7 0-15,7 4-4 16,2 0-2-16,6-1 10 15,6-2 8-15,2 5-2 16,4-7 1-16,6 2 0 16,3 0 2-16,3-6-9 0,0 3 2 0,0 1 4 15,-1-1-5 1,-2 0-2-16,-6 1-3 16,-3 2-3-16,-6-1 1 0,-3-1-1 15,-6 2 0 1,-6 0 2-16,-6 0-1 15,-3 0-1-15,-3-1 1 0,1 1-1 16,-1 6-9-16,3-6-2 16,3-6-3-16,3 1-1 15,3 0-12-15,6-3-3 16,6-3-30 0</inkml:trace>
  <inkml:trace contextRef="#ctx0" brushRef="#br0" timeOffset="6011.5711">8670 2577 148 0,'-3'-18'55'0,"3"15"-43"0,-3 3 1 0,3 0-3 0,0 0-6 0,0 0-1 16,0 8-1-1,0-3-2-15,0 11 1 16,0 0-1-16,0 5 0 0,-3 3 0 0,0 8 2 16,0 2-3-16,0 0 0 15,0 1 1 1,0-1 0-16,3-2-3 0,-3 2 2 15,0-5-4-15,0-5-1 16,0 0-35 0,0-5-39-16,-3-6 17 15</inkml:trace>
  <inkml:trace contextRef="#ctx0" brushRef="#br0" timeOffset="6878.754">8304 2733 64 0,'-21'0'27'0,"12"3"-21"0,3 2 7 0,3-2 4 0,0 2 4 16,3 3 2 0,6-3-12-16,3 3-7 0,6 0 0 15,3-3-1-15,6 3-1 16,5-5-2-1,4 2 1-15,3-2-1 16,3-3-3-16,-1 0 2 0,1-3 1 16,0-2 0-1,-4 2 0-15,-2-7 0 0,-3 2 2 16,0-3 3-16,-7-2-7 16,-2 0 0-16,-3 2 0 15,-6-5 3-15,-3 3 0 16,-3-3-1-16,-3 3-2 15,-3 0 1-15,0 2 1 16,0 6 0-16,-3 0 2 0,-3 5 1 16,0 5 1-16,0 8 0 15,-3 3 0-15,0 8 2 16,0 10-1-16,0 3 0 16,0 0-3-1,0 0 1-15,4 0 2 0,-1-5 7 16,3 3 2-16,3-6-3 0,0-8-1 0,3-3-4 15,0-4 1 1,3-7-4-16,2-1-2 16,1-6 0-16,3-8-1 0,3 3 0 15,0-3 0 1,0 0 0-16,0-3 2 0,0 3-3 16,-3 5 0-16,0 3-1 15,-4 3 0-15,1 2 2 16,0 3 2-16,0 0-3 15,0 0 0-15,0 0 1 16,3 3 2-16,0-3-3 16,3-6 0-16,3 4-1 15,-1-6 0-15,4-6 0 16,6 4-2-16,-6-6 3 0,0-5 0 16,0 5 3-1,-4-8 1-15,1 2-4 0,-3 1 1 16,-6 0 2-16,0 2 1 15,-3-2-4-15,0 3 1 16,-3 4 0-16,-3-2 0 16,-3 8-3-1,-3 0 2-15,0 0 1 0,-3 8 0 16,0 6 0-16,0-4 0 16,0 9 0-16,3 4 2 15,3-1-1-15,6-1 2 16,6 3-4-16,3-3-2 15,6-5-12-15,6-3-2 16,6-2-23 0,5-4-44-16,4-7 9 15</inkml:trace>
  <inkml:trace contextRef="#ctx0" brushRef="#br0" timeOffset="7177.2329">9834 2500 184 0,'0'-10'71'0,"0"10"-55"0,0 0-5 16,0 0-3-16,0 2-7 15,0 9-1-15,0 5-2 16,-3 5-1-16,-3 8 2 15,0 11 0-15,-3 10 3 0,-3-5-1 16,0 5-1-16,0-2 3 16,0 0 0-16,6-1-6 0,0-2-2 15,1-3-20-15,2-10-7 16,3-5-21 0,0-6-26-16,3-5 24 15</inkml:trace>
  <inkml:trace contextRef="#ctx0" brushRef="#br0" timeOffset="8487.9265">9828 2984 88 0,'3'0'33'0,"-3"0"-26"0,3 3 7 16,-3 0 3-16,3-1 0 16,0 1 1-16,3 0-3 15,3-3 1-15,3 0-7 16,2-3-3-16,1-2-3 15,3-1-3-15,0-1 1 0,3-1 1 16,-3-6 3-16,0 6-2 0,-4-7-2 31,-2 4 4-31,-3 0 4 0,-3 3-5 0,-3 1-2 16,-3-1-4 0,-3 5 1-16,-3 0-1 0,-3 6 0 15,0 2 2 1,-2 3 0-16,-1 5 0 0,0 1 2 15,0 4-1 1,0 1-1 0,3 4 3-16,0-1 0 0,3-4 1 0,3 1 0 15,3-3 0 1,3-3 2-16,3-3 1 16,3-2 1-16,3-2-7 0,3-6 0 15,3-3-1-15,5-2 2 16,1-3-1-16,0-8 2 15,0 3-2-15,3-9-1 16,-4 7-2-16,-2-7 1 0,-3 1 1 16,0 3 0-1,-3-1-3-15,-3 6 2 0,-3 2 1 16,0 3 2-16,-3 3-3 16,-3 3 0-16,0 2-1 15,-3 2 0-15,0 3 2 16,-3 6 0-16,0 2 0 15,0 3 2-15,3 3-3 16,0 4 0-16,3-7 1 16,0 6 2-16,3-9-1 15,3 3-1 1,2-8 3-16,1 0 0 0,3-3-1 16,0-3-2-16,3-2 1 15,-3-2-1-15,0-3-3 16,0-1 0-16,-3-2 4 0,-1-2 1 15,-2 2-3 1,-3-3-1-16,0 3 1 16,0 6 0-16,-3-6 1 0,0 8 2 15,-3 0-1-15,0 0-1 16,0 2-2-16,0 4 1 16,0 2 3-16,3-3 1 15,0 3-4 1,6 0 1-16,0-6 2 15,3 4 1-15,3-4-1 0,3-2-2 16,-1-2-2-16,1 2-1 16,0-8 4-16,0 2 3 0,-3-2-1 15,0 1-2 1,-3-1 0-16,-3-6-1 16,0 4 0-16,-3-1 0 0,-3 1-3 15,-3 2 0-15,0 2-1 16,-3 1 3-1,-3 2 0-15,0 6 1 0,-3 2-3 16,0 3 2-16,0 6 1 16,3-1 2-16,0 3-1 15,6 0 2-15,3-1-2 16,3 1-1-16,6 3 3 16,3-9 2-16,8 1-2 15,7-3-2-15,3 0 0 16,9-8-1-16,-1 0-3 15,7-11 2-15,3 1 5 0,-1-6 5 16,4-5-3 0,-4-6-1-16,-2-2-2 15,0-8 0-15,-1-8-2 16,-8-3-1-16,-3-10-2 0,-7 5 1 16,-5-5-1-16,-6 8-2 15,-9 5 0-15,-6 3 3 16,-6 4-2-16,-6 9 1 15,-6 11 0-15,-6 7 0 16,-2 11 2-16,-4 11 0 16,-3 7 0-16,-3 11 0 0,-2 14-3 15,5 10 0-15,3 5 2 16,3 0 2 0,6 0-2-16,6 1 0 15,3-4-4-15,6-5-1 0,6-5-6 16,6-8-3-1,3-2-16-15,6-17-7 16,3-4-33-16</inkml:trace>
  <inkml:trace contextRef="#ctx0" brushRef="#br0" timeOffset="8871.8628">11780 2770 96 0,'3'0'35'0,"-6"8"-27"0,-5 5 0 15,2-5-2-15,-3 3-2 0,-3 7 2 16,-3-2-3 0,-6 5-2-16,0 9 0 0,3-7 1 15,0 6-3-15,4 1 0 16,2-1-4-16,6-8 1 15,3-3 2 1,6-4 1-16,3-1 1 0,6-11 0 16,2-2 0-16,4-2 0 15,-3-6 2-15,0-3 1 16,0 1 7-16,-3-9 4 0,-3 1-5 16,-3-1-1-1,-6 1-6-15,-3-4-4 0,-3 7-4 16,-3-4 1-1,-3 8-2-15,-3-2 0 0,0 5-16 16,3 0-8-16,3 0-10 16,0 3-4-16</inkml:trace>
  <inkml:trace contextRef="#ctx0" brushRef="#br0" timeOffset="9446.6341">12730 2596 108 0,'42'-32'41'0,"-27"16"-32"0,-1 0 6 0,-8 11 1 16,0-8-9-16,-3-3-4 15,-3-8-2-15,-3-3 1 16,-3 4-1-1,-6-7-1-15,-5 7 3 0,-7-4 2 16,-6 3-2-16,-3 3 0 0,-2 5 1 16,-7 8-2-16,0 0 1 15,-2 8-4-15,-1 11 0 16,-3 8 1-16,1 12 2 0,-1 6-1 16,3 8-1-16,4 11 1 15,2 7-1-15,6 1-3 16,4 2 0-16,5-8-5 15,6-5-2 1,3-5-4-16,3-6-1 0,3-5-8 31,0-2-9-31,3-14 8 16,0-3 19-16,0-5 13 0,0-7 8 16,-3-6 3-16,1-3 3 15,2-5 3-15,0-2-2 16,0-9 0-16,0 3-10 0,3 0-5 15,0 0 6 1,0 1 2-16,3 1-7 16,0 6-1-16,6-5-1 0,3 5-1 15,6 3 1-15,8 2-6 0,7 3-1 16,6 3-11-16,3 2-3 16,2 1-20-16,7 2-7 15,-3-6-30 1</inkml:trace>
  <inkml:trace contextRef="#ctx0" brushRef="#br0" timeOffset="9999.9115">12941 2876 128 0,'6'-8'49'0,"-6"5"-38"0,3 3-1 0,-3 0-3 0,0 0-8 16,0 0 1 0,-3 0 0-16,3 8 0 0,-6-5 0 15,0 5 4-15,-6 3 5 16,-2-4-3-16,-1 9-1 0,0-2 0 16,0 1-1-16,3-1-5 15,3 2 1-15,3-1 0 16,3-1 0-16,6-4 0 15,6-2 2-15,3-3-3 16,3-5 0-16,3-2 1 0,3-3 0 16,-1-3 2-1,1 0 1-15,0-3-1 16,-3 0-2-16,0-2-2 0,-3 3-1 16,-3-1 2-16,-3 3 2 15,-4 6-2-15,1-4 0 16,-3 4 1-16,-3 2 2 15,-3 8 8-15,-3-1 3 16,1 1-6-16,-1 6-2 16,3-6-1-16,0 5 0 15,3 3 0-15,3-8 2 16,3 2 1-16,2 1 3 0,4-3-5 16,3 0-3-16,3 0-1 15,0-6-1 1,3 4-14-16,-3-1-3 15,3-5-7-15,-4 0-2 0,1 0-15 32,0 0-35-32,0-5 10 0</inkml:trace>
  <inkml:trace contextRef="#ctx0" brushRef="#br0" timeOffset="10406.4355">13575 2350 104 0,'6'-6'41'0,"-6"14"-32"0,0 11 2 0,-3-3-2 0,-3 5-1 15,0 3 2 1,-3 7-1-16,-5 17 2 0,-4 0-2 31,-3 7 2-31,0 3-4 0,0-2-2 16,0-1-2-16,1-2-3 0,-1-2 3 15,3-6-2-15,0-6-1 0,3-4-6 16,3-6-4-16,3-5-5 16,3-11-4-16,3-5 2 15,3-8-42 1,3-8-9-16</inkml:trace>
  <inkml:trace contextRef="#ctx0" brushRef="#br0" timeOffset="11258.4654">13587 2725 96 0,'9'3'35'0,"-3"5"-27"0,0 2 0 0,-6-2 0 16,3 3-3-16,3 2 0 16,0 0-1-1,0-5 0-15,0 6-2 16,3-7-2-16,3 1 3 0,3 0 0 15,-3-8 5-15,2 0 3 16,-2-5-2-16,0-3 2 16,-3 0 0-16,0 0 3 15,-3-5-7-15,-3 5-6 0,-3 0-2 16,-3 3-1-16,-3 2 0 16,-3 3 2-16,-3 3 0 15,-3 2 0-15,0 8 2 0,-2 3-1 16,-1 0 2-16,-3 5 0 15,0-5 3 1,3 5-3 0,3 0 0-16,3-2-1 0,1 2-2 0,5-2 1 15,6-1 1 1,3-2-1-16,5-3-1 0,4 1-15 16,6-9-7-16,6-3-3 15,3-2 3-15,3-5 5 16,5-3 3-1,1-2 9-15,0-4 2 16,-1 1 5-16,-2-3-3 0,-3 0 0 16,-3 1 1-16,-3-12 2 15,-7 6 3 1,-2 2 4-16,-3 4-2 16,-3 1 1-16,-3 6-5 0,-3 3 0 15,-3 5 5 1,-3 5 3-16,-3 6-2 0,-3 2 0 15,-3 0-3-15,0 3-1 16,1 5-3-16,2-2-4 0,0 2 1 16,3-2 1-16,6-1 2 15,3-2-1-15,3-3-1 16,3-5 1-16,2-2-1 16,4-6 0-16,0 0 2 15,-3-6 1-15,0-2 1 16,0 0-5-16,-3-5-1 15,-3 3 1-15,0-9 0 16,-3 1 1-16,-3-1 0 0,0 0 0 16,-3 1 0-16,-3 2 0 15,0 6 0-15,0-4 0 16,0-2 0-16,0 6 0 16,0 2 0-16,3 0 0 15,0 5 0-15,0-2 0 16,3 2 0-16,3 3-14 15,0-5-3-15,3 2-15 16,3-2-39 0,3-3 10-16</inkml:trace>
  <inkml:trace contextRef="#ctx0" brushRef="#br0" timeOffset="12120.2139">14302 2543 124 0,'9'-22'49'0,"-6"12"-38"0,2-3 1 0,-2 7 1 16,0 4-5-16,0-6 1 15,0 0-5-15,0 8-1 16,0 0-1-16,0 2-2 0,0 12 3 16,0 2 0-1,-3 5 3-15,0 8-1 0,-6 8 2 0,0 3-4 16,-3 5-2-16,1 2 2 15,-1-7 0-15,0-3-1 16,0-3-2-16,3-2-4 16,0-5-2-1,3-9 7-15,0 1 6 16,3-11 3-16,0-1 4 0,3-4-7 16,3-3-4-1,3-3 0-15,3-4 2 0,0-1-4 16,2 0-3-16,1 2-2 15,3-2 0-15,-3 0 3 16,0 1 0-16,-3 7 1 0,0 2 0 16,-3 3 0-1,0 3 0-15,-3 0 0 0,0 0 0 16,-1 6 0 0,1-7 0-16,3 1 0 15,3-2 2-15,3 2-1 0,3-8-1 16,3 0-2-16,0 0 1 15,2-8 1-15,1 0 2 16,-3-3-1-16,0 1-1 16,-3-4 1-1,0 1-1-15,-6 3 0 16,-3-4 0-16,-1 1 0 0,-5 5 0 16,-3 6-3-1,-3-4 0-15,-3 6 2 0,-2 6 0 0,-4 1-2 16,0 4 2-1,-3 0 1-15,3 4 2 0,3-4-3 16,3 2 0 0,3 1 3-16,6-1 1 0,3-3-1 15,6-2-2-15,3-2 3 16,3-4 0-16,0-2-1 16,2-2-2-16,-2 2 1 15,0-8-1-15,-3 2 0 16,0 1 2-16,-3-3-3 15,-3-2 0-15,-3 2-1 16,-3-6 0-16,-6 6 2 16,0 0 0-16,-3 1 0 15,-3-1 0-15,0 2-3 16,0 6 2-16,3-8 1 16,0 8 2-16,0-5-1 15,6 2-1-15,0 3-15 0,6-5-7 16,3 3-14-1,3-9-2-15,3 0-24 16,6 3-10 0,2-7 38-16</inkml:trace>
  <inkml:trace contextRef="#ctx0" brushRef="#br0" timeOffset="12417.4725">15207 2482 116 0,'11'-29'44'0,"-5"21"-35"0,0-11 9 0,-6 17 4 0,0-6-11 16,0 8-1 0,0-6-8-16,0 12-2 15,0 2 0-15,0-3 4 0,0 11 5 16,0 0 1-16,-3 13 2 0,0 0-2 16,-3 8-1-1,0 8-5-15,1 5-1 0,-4 6-1 16,0-1 1-1,0-4-2-15,-3 1 2 0,0-4-7 16,0-3 1-16,0-5 3 16,0-3 2-16,0-11-5 15,0 1 0-15,3-14-15 16,1 3-3-16,-4-8-53 16</inkml:trace>
  <inkml:trace contextRef="#ctx0" brushRef="#br0" timeOffset="12991.1638">12986 2932 108 0,'3'-6'41'0,"-6"4"-32"0,0-4 2 0,3 6-2 16,-3 0-5-16,0-5-1 16,0 2-3-16,-3 3-3 0,0-5 4 15,-3 2 1 1,0 3-3-16,-3 0 1 15,3 0-22-15,1 0-8 16,-1 0-14 0,3 0-5-16</inkml:trace>
  <inkml:trace contextRef="#ctx0" brushRef="#br0" timeOffset="14608.3175">15998 2791 100 0,'0'-5'38'0,"-3"2"-29"0,3 6 3 0,0-3 1 16,0 0-8-16,0 0-1 15,-3 5 0-15,-3-5 2 16,0 0-3-16,-3 3-2 15,1 2 2-15,-1 3 2 16,-3-5-2 0,0 5-2-16,-3 2 4 0,0-2 4 15,0 0-5-15,0 6 0 0,0-7 0 0,1 4-2 16,2 0 1-16,0 4-4 16,3-4 0-16,3 2 1 15,6 1 0-15,6-1 0 16,3 3 0-16,6-6-14 15,5 3-3-15,4 1-2 16,3-6 1 0,0-6 12-16,0 4 1 15,2-6 4-15,1-6 1 16,0 4 2-16,-3-6-3 16,-1-3 0-16,-2 0 3 15,0-2 3-15,-3-3-2 16,-3 1 0-16,0-1 3 0,-6 2 1 15,-1 1-3-15,-2 3-1 16,-3-1-3 0,-3 3-1-16,0 5 1 15,-3-4 2-15,-3 7-1 0,-6 0-1 16,0 7 1-16,-2 1 1 16,-1 0-3-16,0 6 0 15,-3-4-1-15,3 3-2 16,3-5 5-16,0 0 1 15,6 0 0-15,0-3-2 16,3 1 5-16,0-6 4 16,0 2-5-1,3-2-2-15,0 0-1 0,0-2 1 16,0-1-1-16,0 0-3 0,0-2 1 0,0-3 3 16,0 0 1-16,0 0-1 15,3 0-2-15,0 0 5 16,3 1 1-1,0-4 0-15,0 3-1 16,3 5-3-16,2-5-2 0,1 8 1 16,0 0 1-1,0 0 3-15,0 3 2 0,-3 5-6 16,0 3 0-16,0-1-3 16,-3 6 0-16,-3 3 2 15,0-4 0-15,-4-1 2 16,1 2 1-16,0-9-1 15,0 1-2-15,0 0 7 0,0-2 3 16,0-4-5-16,3-2-3 16,0-2-1-16,0-4 1 15,3-2-1-15,0 0-1 16,0 1 3-16,0-7 2 16,0 4-4-16,0-1-1 15,0 3 0-15,0 0 2 16,-3 3-1-16,0 2-1 15,0 3 1-15,-4 6 1 16,4 2 1-16,-3 0 1 16,3-1-2-16,0 4-2 0,0 0 1 15,3-1 1 1,0 1-6-16,3-3 1 16,3 0-8-16,0-8-3 0,3 0-6 15,2 0-2-15,1-8-13 16,0 0-38-1,3 2 7-15,0-7 28 16,0 0 18 0</inkml:trace>
  <inkml:trace contextRef="#ctx0" brushRef="#br0" timeOffset="16623.5403">17025 2691 144 0,'18'-19'55'0,"-12"14"-43"0,0 0 10 16,-6 5 1-16,0 0-20 15,0 0-6-15,0 5 5 0,-3 3 5 16,-3 5-3 0,0-2-2-16,-3 2-1 0,-3 3-1 15,0-3 2-15,-3 0-3 0,1 3 0 16,-1-8 1-16,3 5 2 16,3-5-1-1,0 0-1-15,3-5 1 0,3 2-1 16,3 0 2-16,6 3 3 15,3-5-2-15,0 2-2 16,3 3 0-16,-3-5-1 16,0 2-3-16,-1 3 0 0,-2 0-1 15,0 5 3 1,-3-5-2-16,0 5 1 16,-3-2 4-16,-3 2 1 0,-3 1-1 15,-3-1-2-15,-2-3 5 16,-1 4 1-1,0-7 0-15,-3-1 1 16,0 2-4-16,3 0 0 0,0-6-1 16,3 4-2-1,0-4 1-15,3 4-1 0,6-6 2 16,0 0 1-16,3 0-1 16,3 0-2-1,6-6 1-15,3 4-1 0,3-4 0 16,3 4 2-16,0-6-1 15,2 0-1-15,1 2-2 0,0-1 1 16,-3-7 3-16,0 4 1 16,0-1-4-16,-4 1 1 15,1-1 0-15,-3 0 0 16,-3 3 0-16,-3 3 2 16,0 3-3-16,-3-6 0 15,0 5-1-15,-3 0 0 16,0 3 0-16,-3 0 0 15,0 3 2-15,0 2 0 16,-3 3 0-16,0 0 0 16,0 5 0-1,0-5 0-15,3 0-3 0,0 0 0 16,0 0 6-16,3 0 5 16,0-3-2-16,3 1 2 15,0-4-5-15,3-2-2 0,0 0 0 16,3 0-1-1,-1-2 0-15,4-4 0 0,0 1 0 16,3 0 0-16,-3-1 0 16,3-1 0-16,-3 1 0 15,-3 4 2-15,-3 2-3 16,-1 0 0-16,-2 0 1 16,0 8 0-16,-3-1 0 15,0-1 0-15,0 2 0 16,0 2 0-16,3-2 2 15,3 0 1-15,0-3-1 16,6 1-2-16,0-4 1 16,3-2-1-16,3-2-14 15,-1-1-3-15,1-2-2 0,3-1-1 16,-6-1-3-16,0-1 2 16,0 0-4-1,-4 0 1-15,1 2 11 16,-3-7 4-1,0 3 9-15,0-1-2 0,0 3 1 16,-3 0 3-16,-3 0 3 16,-3 3-2-16,0 2-2 0,-3 3 11 15,0 0 6-15,-3 3 0 16,-3 8-1 0,0-4-3-16,0 9-1 0,-3-2-7 15,0-4-2-15,3 3 0 0,0 1-2 16,0-4-2-16,3-2 1 15,3 0 1-15,3-5-1 16,3-3 2 0,3-3-2-16,0-2-1 15,6-1-2-15,0-7 1 0,3 3 1 16,0-1 2-16,-1 1-1 16,-2 2-1-16,-3-3 1 0,-3 8-1 31,0-2-3-31,-3 2 0 0,-3 3 2 15,-3 8 0-15,0-5 1 16,-3 2 0-16,3 1 0 16,0 2 0-16,0-1 0 0,3-1 0 15,3-1 0-15,3 0 0 16,0 1 0-16,3 2 0 16,0-6 8-16,0 3 5 15,-4 3-9-15,1 0-1 16,-3 0-3-16,0 0 0 15,0 0 0-15,-3 3 2 16,0-9-1-16,0 4-1 16,-3-4 1-16,0 4-1 15,0-6-3-15,0 2 2 16,3-2 1-16,-3 0 0 16,0 0 2-16,3 0 1 0,0 0-1 15,0 0-2 1,-3 0 1-16,3 0-1 0,-3 0-3 15,0 0 2-15,3 0 1 16,-3 0 0-16,0 0 0 16,3 0 2-16,-3-2-1 15,0 2-1-15,0 0-2 16,0-6 1-16,0 4 3 16,0 2 1-16,0-6-4 15,0 6-1-15,0 0 3 16,0-2 1-16,0 2 0 15,0 0-2-15,0 0 1 16,0 0-1 0,0 0-3-16,0 0 2 0,0 0-1 0,0 0 0 15,0 0 2 1,0 0 2-16,0 0-1 16,0 0-1-16,0 0 1 0,0 0-1 15,0 0 0-15,0 0 0 16,3-6 0-16,0 4 2 15,0-3-3-15,3-1 0 16,0-2 3-16,0 0 1 16,3-2-4-16,0-1 1 15,0 1-2-15,3-1 0 16,-1 0 2-16,1-2 0 16,0 5-3-16,0 0 2 15,0 3-1-15,0 2 0 0,-3 3 0 16,3 0-2-16,0 3 0 15,-3 2 3 1,-3 3 0-16,0 0 1 16,-4 5 0-16,1 1 2 0,-3 2-3 15,0 2 0-15,0 1 1 16,3-6 0-16,0 3 0 16,0 0 0-16,3-3 0 15,0-3 0-15,3-2-7 16,0-2-3-1,0-1-8-15,3-5-3 0,0 0-16 16,0-3-39 0,0-2 5-16</inkml:trace>
  <inkml:trace contextRef="#ctx0" brushRef="#br0" timeOffset="17612.8138">18290 3024 100 0,'3'5'38'0,"3"1"-29"0,3-6 3 0,-6 0 1 0,3 0-2 16,3 0 1 0,3-6-2-16,3 4 1 15,0-1-6 1,0 1-1-16,-1-6-2 0,1 2-2 0,0-2 1 15,0 0-1-15,0 0 0 16,-3-5 0-16,-3 5 0 0,0 0-3 16,-3 0 2-16,-3 3-1 15,0 3 0-15,-3-4 0 16,-3 6 0-16,-3 0 2 16,-3 6 2-16,0-4-1 15,-3 6-1-15,0 3 1 16,-3-1-1-16,0 3 0 0,0 1 0 15,3 2 0 1,4-6 0-16,-1 3 0 16,3 1 2-16,6-6-3 0,3 0 0 15,6-1-8 1,2-1-2-16,4-4-21 16,3 4-24-16,3-6 14 15,6-6 17 1,3 4 10-16,-1-4 11 15,4 4 4-15,0-9 1 0,0 1 2 16,-7-4 7-16,-2 1 3 16,-3-3-2-16,-3 0-1 15,-3 1 2-15,-3 1 3 16,-3 1-6-16,-3 3-1 16,-6 2-4-16,-3 0-3 15,-3 2 2-15,-3 6 0 0,0 0 1 16,-3 0 2-1,-3 6-1-15,0 2 2 0,0 2-2 32,0 1 0-32,0 5-3 0,4-6-2 0,2 3 1 15,6 1 1 1,3-6-1-16,6 2 2 16,5 1-2-16,7-9-1 0,6-2 1 15,3-2 1-15,3 2-1 16,2-8 2-16,1-3-4 15,6-5-2-15,0-5 6 16,-1-3 3-16,4-7-1 16,0-6 0-16,-4-6-3 0,-2-2-2 15,-3 0 1 1,-6-5 1-16,-7 5 3 0,-2 3 4 16,-6 2-2-16,-9 6-2 15,-6 5-5-15,-6 7 0 16,-6 4 0-16,-5 10-3 0,-7 8 0 15,-3 8 2 1,-3 8 0-16,-3 5 3 0,4 11 3 16,2 10 4-16,6 14 2 15,6 2 1 1,3 5 2-16,6-5-7 0,7 3-4 16,2-10-7-16,2-4-2 0,4-4-13 15,3-6-3 1,3-8-1-16,3-8 1 0,0-3-10 15,3-10-29 1,3-2 11-16</inkml:trace>
  <inkml:trace contextRef="#ctx0" brushRef="#br0" timeOffset="18360.1843">19728 2873 96 0,'-6'24'38'0,"0"-11"-29"0,0 9-1 0,3-12 0 0,-3 3-7 16,3 1-1 0,0-4 2-16,3 1 3 0,3-3-4 15,3 0-1 1,3-8 0-16,6-6 2 0,3 1 1 15,0-3 1-15,2-2-5 16,1-4 1-16,0 1 0 16,0-3 2-16,-3 0-3 15,-3 3 0-15,-3 3 1 0,-3 2 0 16,-3 2 0 0,-4 6 0-16,-2 6-3 0,-2 4 2 15,-1 3 1-15,0 9 0 16,3-4-11-16,6 9-3 15,2-6-4-15,7 3-2 16,6-9 16-16,3 1 6 16,3-5 20-16,5-3 11 15,1 0-6 1,-3-8-1-16,0-6-6 16,-3-1-3-16,-7-1-9 0,-2-8-5 0,-3 0-2 15,-6-3-8-15,-3 1 0 16,-3-1-10-16,-3 1-4 15,-3 5-7 1,0-3-38-16,0 2 1 16</inkml:trace>
  <inkml:trace contextRef="#ctx0" brushRef="#br0" timeOffset="19241.6723">20463 2527 56 0,'6'0'22'0,"-6"2"-18"0,0 9 0 0,0-3-2 16,-3 8 9-16,-3 0 5 0,0 10 3 15,0 6 1 1,-6 10-5 0,0 3 1-16,1 0-7 0,-1-2-3 15,3 2 1-15,0-1 0 0,0-6-1 16,3-1 1-16,3-8-4 16,0-11 7-16,3 1 3 15,3-11-4-15,3 0-3 0,0-14-3 16,3-2-3-16,3-2-2 15,0-3 1-15,-1-3 1 16,1-3 2-16,3 1-3 16,0 2-2-16,0 3 2 15,-3-3 0-15,0 5-4 16,-3 8 1-16,-3-2 0 16,-3 5 2-16,0 5 1 15,-3 6 1-15,0 2 0 16,0 0 2-16,0 3-1 0,0 0-1 15,3-3 1-15,3 1-1 16,3-6 0 0,2 0 2-16,4-6-1 15,6-2-1-15,0 0 1 16,3-2 1-16,3-4-3 16,-1 4 0-16,1-6 3 0,-3 2 1 15,3-2 1-15,-6 0 0 16,-1 3-5-16,-5 3 1 15,0-4-2-15,-3 4 0 16,0 2 2-16,-3 2 2 0,0 4 1 16,0 1 1-16,-3-1-5 15,0 4 1-15,-3 4 0 16,-3 1 0-16,0 1-3 16,3 0 2-16,0 3-6 15,0-9 0-15,3 4-6 16,2-1-2-16,4-5-2 15,3-8-3-15,0 0-37 32</inkml:trace>
  <inkml:trace contextRef="#ctx0" brushRef="#br0" timeOffset="19460.5783">21029 2791 64 0,'6'3'27'0,"-3"2"-21"0,3-2-1 0,-6 2-3 16,3 1-31-16,0-1-10 15</inkml:trace>
  <inkml:trace contextRef="#ctx0" brushRef="#br0" timeOffset="19846.8295">21249 2913 132 0,'0'0'52'0,"-3"0"-41"0,-3 5-4 0,0-2-5 16,0 0-2-1,-3-1 0-15,0 4 0 16,-3 2 2-16,0-6-1 0,-2 6-3 0,-1 3 1 15,0 5 1-15,3-6 0 16,3 3-3 0,3 1 2-16,6-1 1 0,3 3 0 15,6-6 0-15,3 1 0 16,6-1-3-16,2-2 0 16,4-2-18-1,0-4-24-15,6-2 8 16,0-2 5-16,2-4 6 15,1-2 10-15,3-2 7 16</inkml:trace>
  <inkml:trace contextRef="#ctx0" brushRef="#br0" timeOffset="20236.0414">21734 2704 72 0,'0'0'27'0,"-3"5"-21"0,-3 11 12 16,0-8 3-16,0 5 0 16,-3 11-1-1,0 0-6-15,-2 2-1 16,-1 4-6-16,0 1-2 0,0 6-2 16,3-8-3-16,3 3 1 15,3-5-1-15,3-6 2 0,3-5-1 16,3-6 2-16,3-2-2 15,3-5 2-15,3-3-2 16,2-3-1-16,4 1 1 0,0-6-1 16,0 0 0-16,-3 0 0 15,-3 2 0 1,-3 4 2-16,-3 2-6 0,-1 2 1 16,-2 6-1-16,-3 0 2 15,0 6 1-15,0-6 3 16,0 5-1-16,3-5 2 15,3 2-26 1,3 1-52 0,6-8 0-16</inkml:trace>
  <inkml:trace contextRef="#ctx0" brushRef="#br0" timeOffset="20464.7574">22353 2895 80 0,'6'0'30'0,"-6"7"-24"0,-3 1 10 0,0 0 3 0,-3 6-5 15,0 1 0-15,-3 7-8 16,0-1-2-16,1 5-2 16,-1 1-2-16,0-6-2 0,3 3-1 15,3-3-14 1,3-5-6-16,3-6-24 0,0-4-7 15</inkml:trace>
  <inkml:trace contextRef="#ctx0" brushRef="#br0" timeOffset="20981.0089">22657 2889 72 0,'24'8'27'0,"-18"-3"-21"0,0-2 5 16,-6 2 1-16,0 3-5 15,0 0 1-15,-3 6 1 16,-3-7 2-16,-3 4-3 16,-3 2-3-16,0 0-5 15,0-5 0-15,0 6 0 16,0-6 0-16,0 0 2 0,0-1 1 15,3 1 3 1,3-2 1-16,1 2 3 0,2-6 4 16,0 4-6-16,3-6 0 15,0 0-4-15,0 0-1 16,0 0-1 0,0 0-4-16,-3 0 1 0,0 0 1 15,0-6 2-15,0 4-6 0,0 2-1 16,3-6-12-16,3 4-3 15,3-6-39 1</inkml:trace>
  <inkml:trace contextRef="#ctx0" brushRef="#br0" timeOffset="22014.1833">23321 2940 72 0,'12'2'27'0,"-9"3"-21"0,-3 6-6 0,0-6-4 16,-3 3-4-16,-3 0 2 16,0 3 4-16,-3-1 1 15,-3 4 1-15,-3-1 2 16,0 3-1-16,-3 0-1 15,0-1 1-15,3 1-1 16,1-2 0-16,5-1 2 16,3-3-3-16,3-2 0 15,3-2-10 1,6-1-3-16,0-5 2 0,3-5 3 0,2 2 5 16,1-2 4-1,-3-3-1-15,0 0 0 16,0-5 1-16,-3 2 2 0,0 0 1 15,0 3 1 1,-3 1-2-16,0 1-2 0,-3 4 3 16,0 2 0-16,0 0 14 15,0 8 6-15,0-1-3 16,0 7 1-16,3-6-8 16,3 5 0-16,3 3-10 15,3-3-2-15,6 3-1 16,5-6 2-16,4 1-1 15,3 0-1-15,3-1-2 0,-4-2-1 16,1 0-27 0,0 0-10-16,-3-5 4 15,-3 2 4-15</inkml:trace>
  <inkml:trace contextRef="#ctx0" brushRef="#br0" timeOffset="22812.8696">22642 2953 52 0,'-30'8'22'0,"18"-6"-18"0,-6 4 0 16,10 2 0-1,-1-6-1-15,3 3 1 0,0 1 6 16,3-1 4 0,3 0 1-16,3 1 1 0,3 2-4 15,3-6 0-15,5 6-5 16,1 3-2-16,3-3-5 16,0 0-2-16,0 2 3 15,-3 1 3-15,-3-1 1 16,-3 1 0-16,-3-3-3 15,-3 3-2-15,-6 2-2 0,-3-11 1 16,-6 6 3 0,-3-2 1-16,-3-1-1 15,-3-2-2-15,0 2 1 16,0-5-1-16,1 0-7 16,-1 0-3-16,3 0-43 0,0-5-20 15</inkml:trace>
  <inkml:trace contextRef="#ctx0" brushRef="#br0" timeOffset="25015.6362">3375 3170 148 0,'0'-8'57'0,"0"10"-44"0,3 9-6 0,0-3-4 16,0 3-3-16,0 7 0 0,6 3-3 15,-7 6 2-15,1 7 1 16,0-2 0 0,0 10 2-16,-3-2 1 0,3 2 1 15,0 0 0-15,-3-4 0 0,0-9 0 16,0-3 0 0,0-5-5-16,0-5 1 0,0-5 13 15,0-3 6-15,0-8-7 16,0-6-4-16,0-4-10 15,3-3-1-15,0-11 1 16,3-3 1-16,0-2-2 16,3-3 2-1,3 3 1-15,3 0 0 0,0 0 0 16,6 5 0-16,-6 3-3 16,2 5 2-16,1 3 1 0,0 5 0 15,0 0-3 1,3 8 0-16,-6 8 2 0,0 0 0 15,-1 8 1-15,1 5 2 16,0 3-1-16,0 5-1 16,0 0-2-16,-6 0 1 15,0 0 3-15,0 0 1 16,3-7-1-16,0-1-2 16,0-5-2-16,2-6 1 15,1-2-4 1,6-5 1-16,-3-6-9 0,3-2-4 15,0-6 0 1,-1-5 2-16,1 1 7 0,-6-7 2 0,3 1 4 16,-3 0 3-1,-3 2-7-15,-3-2-3 0,-3-2-4 16,-3 1-9 0,-3 4 5-16,-3-1 7 15,-3 3 4-15,-3 6 8 16,-3 2 6-16,-3 5 5 15,0 6 4 1,0 2 2-16,-6 6 3 0,4 7-6 16,2-2-1-1,0 8-12-15,3 2-1 0,3 4-2 16,3-4-3-16,3 3 2 0,6-2 3 16,0-9 1-16,3 1 5 15,3-11 3-15,3-6-2 16,3-2 0-16,0-8-8 0,-1-2 0 15,4-4-6-15,-9-7 1 16,3 0-5-16,-3-3-1 16,0 0-2-16,-3 3 0 15,-3-2 4-15,-3 1 3 16,0 4 0-16,-3 2 4 16,0 3-2-16,0 2 1 15,0 3 0-15,0 0 0 16,3 8 2-16,0 0 0 15,0 3 2-15,0 5 1 16,3 2 5-16,3 6 5 16,0 0-3-16,3 0 2 15,-3 5-5 1,3-5-2-16,0 0 0 0,0-3 1 16,3 0-3-16,-4-5 0 0,1-8-6 15,3 0-2-15,0-5 6 16,0-3 4-1,0-2-2-15,0-4 0 0,-3-2-8 16,0-2-4 0,3-1 9-16,-6 1 6 15,0 2-2-15,0 3-2 0,-3 2-1 16,-1 3 1-16,1 8-8 16,-3 0-1-16,0 8 10 15,0 3 7-15,-3 7-2 16,3-2 0-16,0 0-2 0,3 0-1 15,0 0-1-15,3-3 0 16,3-2-2 0,6-6 1-16,3-5-2 15,3-3 2-15,0 1-2 16,0-4-1-16,-1 6-2 16,1-5 1-16,0 5 1 0,0 5 0 15,-3-5 0-15,-3 6 2 16,0-1-3-16,-4 5 0 15,1-2 1-15,-3-5 2 16,3 2-10-16,-6 1-2 16,-3-4-13-16,0 1-5 15,-3 2 4-15,0 1 3 0,-6 1 6 16,6-4 2-16,-3 5 8 16,0 0 2-16,3 3-13 15,0-3-24 1,-6-6 3-1,6 3 8-15,0 1 5 0,0-1 21 32,0-5-2-17,-3-3 1 1</inkml:trace>
  <inkml:trace contextRef="#ctx0" brushRef="#br0" timeOffset="26206.021">4241 3294 108 0,'0'-5'41'0,"0"2"-32"0,0 6-7 0,0-3-3 16,0 5 1-16,0-2 4 15,3 2-3-15,-3 3-1 16,3 0 9 0,-3 5 5-16,0-2 0 0,0 7 2 15,0 3-5-15,0 3 1 16,0-3-7-16,-3 1-1 16,3 1-2-16,-3-7 1 0,3-3 0 15,0-2-1-15,0 0-2 16,0-3 1-16,0-8 1 15,0 0-6-15,3-6-1 16,0-2 8-16,0 0 5 16,3-8-3-16,0 1-1 15,0 1-4-15,3-7-1 16,0 5 1-16,-1-2 0 16,4 2-7-16,0 3-3 0,-3 5 10 15,0 5 4 1,3-2-1-16,-3 10-2 15,0 0 0-15,0 11-1 0,-3 0 0 16,0 5 2 0,-3-2-1-16,0 7-1 15,0-5 5-15,0-5 1 0,0 0 2 16,0-3 2-16,3-5-1 16,-1-5 2-16,4-3-6 15,0-3-3-15,0-10-1 16,6 0-1-16,-6-3 0 15,3-2 0-15,3-1-3 0,-3 1 2 16,0 4 1 0,0 1 0-16,-1 5-3 0,-2 5 0 15,3 6 2-15,-6 5 2 16,3 5 0-16,-3 6-1 16,3 2-2-16,0 5 1 15,0-7 1-15,0 2 2 16,3-2-1-16,3-3-1 15,3-6 1 1,-4-5 1-16,4-5-14 16,3-2-7-16,0-4-12 0,3-7-4 15,-6-3 12-15,-1-5 8 16,1-3 10-16,-3 3 3 16,-3-3 2-16,-3 3 0 15,0 0 0-15,-3 5 2 16,3 3-1-16,-6 2 2 0,-3 9 0 15,0 2 3-15,0 10 1 16,0 1 1-16,-3 10-2 16,3 3 1-16,0 2-4 15,0 3 0-15,3 1-3 16,-3-4-1-16,6 0-8 16,3-12-2-16,-3 2-34 15,6-16-28 1,-1 0 24-1</inkml:trace>
  <inkml:trace contextRef="#ctx0" brushRef="#br0" timeOffset="26682.7798">5113 3522 72 0,'0'18'30'16,"-3"-7"-24"-16,0-1 2 0,3-4-3 0,0 2-3 15,0-8-2 1,0 0 1-16,0-6-1 0,0 4-9 16,0-9-4-16,3 0 2 15,0-2 2 1,3-3 5-16,0 0 2 0,3 3 8 15,0 0 4-15,3 5 3 16,0 5 3-16,-1-2 2 16,4 10 1-16,-6 3-8 15,3 0-4-15,0 5-4 16,0 3-3-16,0-2-8 0,3 1-3 16,-3-1-36-1,3-4-14-15</inkml:trace>
  <inkml:trace contextRef="#ctx0" brushRef="#br0" timeOffset="27314.0321">5467 3371 60 0,'-15'18'24'16,"6"-7"-18"-16,-3 15-2 0,7-15 0 15,-1 5-1-15,0 2 3 0,0 3-1 16,3-2 0-16,3 0 5 16,3-9 4-1,6 1-7-15,3-6-2 0,2-5-8 16,4-3 0-16,3-2 1 16,0-3 1-16,0 0 1 15,0 0 0-15,-4 3 6 16,1 2 4-1,-3 3-3-15,0 3 1 0,-3 2-1 16,-3 8 1-16,0-5-7 16,3 6 0-1,-3-4-1-15,3 3 2 0,2-7 5 16,4-4 6-16,3-2-5 0,0-5 0 16,6-5 2-16,3-6 4 15,2-6-8-15,-2-1 6 0,3-4 3 16,-3-2-5-16,-4 0-3 15,-2-3-7-15,-6-5-2 16,-6-5-4-16,-6 0 1 16,-6-1-2-16,-6 1 2 15,-6 5 5-15,-3 8 4 16,-6-3-1-16,-3 19-2 16,-2 5 4-16,-1 16 4 0,-3 8-5 15,0 15-2 1,1 6 3-16,5 6 1 15,3 7 2-15,6-2 0 16,6 2 0-16,6 0 0 0,9-7-2 16,3 1 1-1,6-12-9-15,3-3-3 0,3-7-13 16,5-9-4-16,7-8-30 16,-3-8-53-1,0-2 15-15</inkml:trace>
  <inkml:trace contextRef="#ctx0" brushRef="#br0" timeOffset="28960.5762">6229 3551 104 0,'9'24'38'0,"-6"-17"-29"0,9 17 3 0,-6-13 3 16,3 2-9-16,6 0-1 15,6 1 3-15,2-1 5 16,7-5-1 0,3-6 3-16,3-2-6 0,-1-2-3 0,1-6-3 31,0-8 4-31,0-3 3 0,-1-2-5 16,-2-3-3-16,-3 1-1 0,-3-7-1 15,-7-4-3 1,-2 2 0-16,-3 3-9 0,-6-5-3 15,-3 2-5-15,-6 3-1 0,-3 0 5 16,-3 5 2 0,-6 0 6-1,-3 11 3-15,-3 5 3 0,1 3 5 16,-4 10 3-16,-3 3 4 16,0 3 4-16,0 10 5 15,3 5 5-15,4 6-3 16,2 5-3-16,3 5-10 15,3-5 4-15,3 8 3 0,6-2-3 16,6-9 1-16,6-2-4 0,6-6 0 16,2-5-5-1,7-5-1-15,6-2 1 16,3-9 0-16,14-5-5 0,1-5-1 16,-3-9-2-1,-4-4 3-15,1-3-2 0,-9-3-1 16,-10 3-2-16,-2 0-1 15,-9-3 1-15,-6 3 4 16,-3 2-4 0,-6 3 0-16,-6 3-2 0,-6 5 2 15,-3 5 6-15,-3 3 2 16,0 6-3-16,1 2 1 16,-1 2-2-16,0 3 0 0,-3 3 2 15,9 5 2 1,0 1-1-1,6-1 2-15,6 3 0 0,3-9 1 16,6 1 4-16,6-2 3 0,6-1-6 16,3-5-1-1,3-8-2-15,2 0 1 16,4 0-7-16,0-8 1 0,-3 0-4 16,-1-3 2-16,-2 1 1 15,-6-9 2 1,-3 3 3-16,-3 3 2 0,0 2-4 15,-7-4 1-15,-2 4-7 16,-6 0 0-16,-3 3-2 16,-2 3 3-16,-1 3 6 15,-3 2 2 1,0 2 0-16,0 6-2 0,3 3-2 16,0 5 1-16,3-6 1 15,3 9 0-15,3-1 2 0,3-2 1 16,3 3-1-1,9-9 1-15,2 1-2 0,4-9 2 16,3 4-2 0,3-6 2-16,0-6-4 0,-4 4 0 15,1-6-1-15,-3 0 0 16,-3-5-5-16,-3-1 0 16,-6 1 3-16,-4-3 4 15,-2 0-6-15,-6 3-3 16,-6 0 2-16,1 2 2 0,-4 3 0 15,-3 1 4 1,0 1 0-16,3 6 3 0,0 6 3 16,3-4 2-16,0 6-3 15,3 3-1-15,3-1 1 16,6 4 2-16,3-7 3 16,6 1 2-16,3-5-3 15,5 0 0 1,4-3-7-16,3-6-3 0,0-2 1 15,3 1 2-15,2-1-2 16,1-11 0-16,-3 1 1 16,-1-4 2-16,1-1-1 0,0-4 2 15,-3-2-2-15,-1 5-1 16,-5-8-2 0,0 1 1-1,-6-9-6-15,-3-2-3 0,-6 2 1 0,-3-2 0 16,-6 2 6-16,-6 3 3 15,0 10 3-15,-3 12 3 16,-6 1-5-16,-3 14-1 16,-6 14-2-1,1 9 0-15,-4 20 4 0,0-1 3 16,3 11 0-16,3 0 2 16,6 5 0-16,12 0 1 15,9 1-2 1,9-7-1-16,9-7-1 15,9-8 0-15,6-7 0 0,5-12 2 0,10-5-3 16,8-5-2-16,1-8-3 16,-1-2-1-1,-2-6 2-15,-7-6 0 16,-5-1 1-16,-6-1 2 16,-7-3-1-16,-5 1-1 15,-6-4 1-15,-6-1-1 0,-6-4-5 16,-6 3 1-16,-6-5-5 15,-6 8 1-15,-3 5-1 16,-3-2 3-16,-3 7 2 16,-3 3 2-1,0 3-1-15,-3 10-1 0,4 3 3 16,-1 3 2-16,6 7-7 31,3 6-1-31,3 3-16 0,3-4-5 0,6 1-19 16,6 0-34-16,3-3 17 15</inkml:trace>
  <inkml:trace contextRef="#ctx0" brushRef="#br0" timeOffset="29984.3677">7557 3532 48 0,'-3'13'19'0,"0"-5"-15"0,3 6-1 0,0-12 1 16,0 4-1-1,0-6 3-15,0 0 21 0,3 0 10 16,0 0-11-16,3 0-4 15,3-6-13-15,3 4-6 16,-1-9-2-16,4 0-1 16,0 3 0-1,0-7 0-15,-3 1 2 0,-3 1 1 16,0 0 1-16,-3 2 0 0,0-2 2 16,-3 3 3-16,-3-1 5 15,-6 3-13-15,0 0-2 16,-6 3-2-16,0 2 1 0,-3 3 1 15,3 3 3-15,0 2 3 16,-3 3 2 0,4 0-1-16,-1 3-1 0,0 4-3 15,0-4-2-15,3 2-2 16,3 0 1-16,6 1 1 16,3-4 2-16,3 3-10 15,3-5-4 1,6-2-10-16,3-1-3 0,2 0-23 15,4 1-24 1,0-6 23-16</inkml:trace>
  <inkml:trace contextRef="#ctx0" brushRef="#br0" timeOffset="31202.2429">8551 3479 168 0,'-6'-13'66'0,"-3"10"-52"0,-3 3-5 0,3 0-8 16,-3 0-2-16,-3 0 2 16,-5 0-2-1,-1 0-2-15,0 8 2 16,0-2 0-16,0 4 1 0,3 3 0 0,3 1 2 15,4 2 3-15,2 2 2 16,6 3 1-16,3 0 2 16,6 1-1-16,6-4 2 15,2 1-4-15,7-9 1 16,3 1-5-16,3-9-2 16,3 4 0-16,-4-6-1 15,1-6 0 1,-3 4 0-16,-6-9 2 0,-3 3 1 15,-6-2-1 1,-6-9-4-16,-6 3-1 0,-3-2-1 16,-6-1 3-16,-3 3-2 15,0 3-1-15,0 3 3 16,0 2 0-16,0 0 1 16,6 2 0-16,4 1 0 15,5-3 0 1,3 0 0-16,2-2 2 15,10-4-3-15,3-7 0 0,3 0 1 16,6 0 0 0,0-3 2-16,2 0 1 0,1-5-6 15,0 0 0-15,-3 3-4 16,-3 2 2-16,-4 8 1 16,-2 0 2-16,-3 11-1 15,-6 10 1-15,-6 11 2 0,-3 5 0 16,-6 11-3-16,-3 13 2 15,-3 13 7 1,-3 8 6-16,3 3-2 0,1 2 2 16,2 3-5-16,3-2 1 15,3 2-5 1,3-16 0-16,3-5 1 16,6-13 0-16,2-11-2 15,1-8 1-15,3-8-2 16,6-13 2-16,0-8-2 15,0-8-1-15,-3-5-4 0,-3-8-2 16,-4 0-2-16,-5-8 0 16,-6-5 0-16,-9-3 0 15,-5-8 2 1,-7 3 4-16,-3-1-6 0,-6 4-2 16,0 4 3-16,-2 9 4 0,2 7 2 15,0 6 3 1,3 5-3-16,3 11 0 0,4 5 3 15,5 8 1 1,6 5 5-16,6 1 5 16,9 4-3-16,9 1 0 0,6-1-6 15,8 1-3-15,7-3-5 16,6-3-2-16,5-3-11 16,7-4-3-16,-1-6-23 15,4-6-50-15,-3-4 8 16</inkml:trace>
  <inkml:trace contextRef="#ctx0" brushRef="#br0" timeOffset="32835.4566">9387 3355 116 0,'-6'13'44'0,"0"-5"-35"0,-3 13 16 0,4-10 6 16,-1 7-8-16,0 9-1 0,0 2-9 15,0 5 0-15,0 3-8 16,0-5-1-16,6-3 2 16,0-2-3-16,3-9-2 15,0 1 2-15,3-11 0 0,0-6-1 16,3-4 1 0,3-6-4-16,-1-6 0 15,1-1-4-15,3-12 1 0,0 3 0 16,0 1-1-1,0-1 1-15,0 3 0 0,0 5-2 16,-3 5 1-16,-1 8 3 16,1 3 1-16,-3 8 3 15,-3 8 1 1,0 5-4-16,-3 1 1 0,0 1 0 16,-3 1 2-16,3-3-1 15,-3-2 2 1,0-3-2-16,3-8-1 0,0 0 1 15,0-6 1-15,0-2-1 16,3-2-1-16,-3-12 3 16,3 1 0-16,0 3-1 0,3-6-2 15,0 5 5-15,0 3 4 16,0 6-3 0,2 2-1-16,4 5-2 15,0 3 0-15,3 2-4 0,3 4 0 16,0-6 1-16,3 5 2 31,2-5-3-15,7-6 0-1,0 4-4-15,3-4 1 0,-1-2-3 0,1-2 0 0,-3-4 4 0,-3 4 3 0,-4-6 3 16,-2-3 1-16,-6 1-2 16,-3 2 1-1,0-6-2 1,-9 4-1-16,-3-1 1 15,-3 1-1-15,-6 2-3 0,-3 2 2 0,-6 6-1 16,3 0 0-16,0 0 2 16,-3 6 2-1,3 2-1-15,0 8-1 16,3-3 1-16,4 3-1 16,5 0 2-16,3-1 3 0,2 1-4 0,7 3-1 15,9-9 0-15,3-2 0 16,9-2-5-16,-1-4-1 15,1-2-8-15,3-2-4 16,0-4-4 0,-4-2-1-16,1-2 8 0,-3-3 6 15,-6-3 6-15,-3-3 2 16,-4 1-2-16,-5-1 2 16,-3 1-1-16,-3 2 0 15,-6 3 2-15,0-3 2 16,-6 5-1-16,0 3 2 15,-3 5 0 1,0 3 1-16,-2 8 2 0,-1 0 1 16,-3 6 3-16,3 4 1 15,0 1-3-15,3 2 0 0,3-3-5 16,3 1 0 0,3-3-3-16,3-3-1 15,3-2 1-15,3-4 2 0,3-1-1 16,0-6-1-16,3 0-2 15,0-8 1 1,-1-3-1-16,-2-5-2 16,0-2 0-16,-3 5 0 0,-3-6 5 15,-3 3 1 1,0 6-3-16,-3-4-1 0,0 9 1 16,-3 2 0-1,0 6 3-15,0 5 3 0,0 5 2 16,0 6 1-16,3-1-2 15,3 1 1-15,0-1-2 0,6-2 2 32,6-3 0-32,3 1 3 0,3-9-3 15,2-2-2-15,4-6-5 16,3-2 0-16,0-3 0 16,0-5 2-16,-1-3-1 0,-2 0-1 15,-3-5-2-15,-3-1 1 16,-3 7 3-16,-4-7 1 15,-2 7-4 1,-3 1-1-16,0 4 1 0,-3 4 0 16,0-2-2-16,0 3 2 15,-3 3-1-15,3 2-2 16,0 7 5 0,0 4 1-16,0 0-3 15,0 5 1-15,0-6 2 16,0 9 1-16,0-6-4 15,0 0-1-15,0 0 1 16,-3 1 2-16,-3-1 0 16,0-5-1-16,-3 2 1 15,-3-2-1-15,-3-2 0 16,0-1 0-16,-3-5 2 16,-3 0 1-1,-3 0-1-15,0 0-2 0,0-8 3 16,1 5 0-16,-1 1-4 0,3-1 1 31,3 0 0-31,0 1 0 0,3 2-3 16,3 0 0-16,0 0 2 15,6 0 2-15,3 2-2 16,3 1 0-16,3 0-8 0,0-1-2 16,3-2-14-1,0 0-4-15,3-2-7 16,0-1-45-1,-1 0 3-15</inkml:trace>
  <inkml:trace contextRef="#ctx0" brushRef="#br0" timeOffset="34828.6186">10911 3559 92 0,'0'-14'35'0,"0"14"-27"0,0-5-4 16,0 5-3 0,0 0-1-16,0 0 0 0,3 0 0 15,0 5 0-15,3 1 0 16,0 2 0-16,0 2 2 15,0 3 1-15,0 3 3 16,-3 3 3-16,3-3-2 16,0 0 1-16,0-3-5 15,0-3 0-15,3 4 3 16,0-12 1-16,3 4-3 0,0-4-3 16,-1-4 4-16,4-4 1 15,0-2 4 1,0-2 4-16,0-3-6 15,-3-1 0-15,0 1-4 0,-3 0 2 0,0 2 0 16,-3 3 0 0,0 0 1-16,-3 6-6 0,-1 2-1 15,-2 5 2-15,0 6 1 0,0 2-1 16,0 0 1 0,3 0-2-16,6 1 2 15,0-1 0-15,3-5 3 16,6 0-3-16,3-6 0 15,3-2-1-15,3-2-2 16,2-4-2-16,1-2 1 0,-3-2 1 16,0-1 2-1,-7 1-1-15,1 2 2 16,-6 0-4-16,-3 0-2 0,0 3 4 16,-3-1 1-16,-3 4-3 15,-3-6-1 1,0 2 1-16,0 4 2 15,0-4 0-15,0 6 2 0,0-5-4 0,0 5 0 16,0 0 1 0,3 0 2-16,0 5-1 15,0-2-1-15,0 2 3 16,-1 3 2-16,1 6-2 16,0-6-2-16,0 5 0 0,-3 3 1 15,0-6-1-15,0 1-1 16,0-1 1-16,0 1 1 15,0-3-1 1,3 0-1-16,0 0 1 0,3-6 1 16,0 4-1-16,3-6 2 15,0 0-2-15,3-6-1 16,0 4 3-16,2-6 0 16,-2 0-6-16,0-3 0 0,0 1 1 15,-3-6 3 1,0 3-2-16,-3-1 0 0,-3 4 1 15,-3-1 2 1,0 9-3-16,-3-6-2 0,-3 8 2 16,3 0 0-16,-6 8 1 15,3 0 0-15,0 2 0 16,3 1 0-16,3-1 0 16,3 1 2-16,3-3-1 15,6 0-1-15,2-8 1 16,4 0 1-16,0 0-1 15,3 0-1 1,0-8 3-16,0 2 0 16,-4 1-1-16,1 0 1 0,-3 0 0 0,-3 5 1 15,-3 2-2 1,0 4-2-16,-3 1-2 0,-3 1 1 16,0 0-1-16,-3 0 0 15,0 0 2-15,-1 3 2 16,1-9 1-16,3 4 1 15,0-4 0-15,3-2 2 16,0-2-3 0,0 2-2-16,0-6 0 0,0 4-1 15,3-3 2-15,-3 2 1 16,0 0-4-16,3 3-1 16,0 0 1-16,0 0 2 15,-1 0-2-15,1 3 0 16,3-3 1-16,0 0 2 15,6 0-3-15,-3 0 0 0,3-3 1 16,-1 1 2 0,1-1-1-16,0-2-1 15,-3-1 1-15,0 4 1 0,0-6-3 16,-3 2 0 0,-1 1-1-16,-2 0 0 0,-3 0 2 15,-3 5 0 1,0-6 0-16,-3 4 0 0,0 2-3 15,-3 0 2-15,0 2-1 16,-3 4 0-16,0-1 4 16,0 3 1-16,0 0-4 0,3 0 1 15,3 0 0 1,3 0 2-16,3-3-1 0,3 3-1 16,6-8 1-16,3 0-1 15,0 0 0-15,2-5 0 16,1 2 0-16,0-2 0 15,0-3-3-15,0 0 2 16,-1 0 1 0,-2 0 0-16,-3 0 2 0,-3 3 1 15,-3-3-4 1,-3 8-1-16,0 2 1 0,-6 6-2 16,-3 3 1-1,0-1 2-15,-3 4 0 16,-3-1 0-16,3-3 0 0,0 4 0 15,3-9 0 1,0 0 2-16,3-2 3 16,3-3-4-16,3-3-1 0,3-5-2 15,0-2 0-15,5-6 2 16,4-3 0-16,3-4 2 16,0-1 1-16,0 3-4 15,2-6-1-15,1 3-2 16,3 0 3-16,0 1-2 15,0 1 1-15,-4-4 0 16,-2 2-2-16,0 0 3 16,-3 3 2-16,-3-3-2 15,-3 3-2-15,-4-5 2 16,1 5 2-16,-3 2-2 0,-3 6 0 16,0 5-1-1,-3 0-2-15,0 8 0 0,-3 8 3 16,0-3 0-1,0 11 3-15,0 5-1 16,0 8 2-16,-3 3-2 0,0 5-1 16,0 0-2-16,0-5-1 15,0 2 2-15,0-10 2 16,0 0-9-16,0-5-4 16,-3-6-10-16,-3-5-3 15,-2-8-34-15,-4-3-38 31,-3-5 27-31</inkml:trace>
  <inkml:trace contextRef="#ctx0" brushRef="#br0" timeOffset="35044.0628">12879 3405 140 0,'-30'-16'55'0,"18"11"-43"0,3 2 8 16,6 3 2-16,3 0-2 16,0 0 0-16,3 8-4 15,9 0-2-15,12 0-8 16,12-3-2-16,11 6 0 0,13 2 0 15,8-5 2-15,13 3-3 16,5-1 0-16,3-2-3 16,-2 0-3-16,-4 0-12 15,-6-3-2-15,-17-2-60 32,2 2-40-32,-11-5 47 0</inkml:trace>
  <inkml:trace contextRef="#ctx0" brushRef="#br0" timeOffset="36140.0421">2309 3942 152 0,'-18'-10'57'0,"12"7"-44"0,-3-5-4 16,6 8-2-16,0-8-6 0,3 3-1 15,0-3 3 1,3 0 0-16,3 3-1 0,0 2-4 0,3-5 1 15,3 6 3 1,3-1 3-16,6 3 0 16,-3 0 0-16,3 0-3 0,-1 3-2 15,-2 2-4-15,0 3 0 16,0 2 6-16,-9 1 4 16,0 2-3-16,-3 3 0 15,-6 0 1-15,-3 2 2 16,-6 1 1-16,0 2 1 0,-6 0 0 15,-6-2 0 1,3-1 2-16,0-2 1 16,1 0-1-16,2-3-1 0,0 1-5 15,-3-1-1 1,6 0-1-16,3 5 1 0,6-7-2 16,3 8 2-16,6-9 0 15,6 3 1 1,12-5-2-16,3-2-2 0,8-6-2 15,10-8 1-15,3-3-10 16,8 1-5-16,-5-6-25 16,8-3-11-16,-11-7-31 15</inkml:trace>
  <inkml:trace contextRef="#ctx0" brushRef="#br0" timeOffset="36608.8503">2720 3511 116 0,'-72'-26'46'0,"31"23"-35"0,-16 6 3 0,27 4-1 15,-11 9 5 1,-4 6 3-16,-6 7 3 0,-2 10 0 16,-1 12-13-16,7 15-2 0,-4 10 1 15,15 7 0 1,4 1 4-16,17 1-7 0,12-6-2 15,15-5-1-15,17-10 2 0,10-11-1 16,21-14 0-16,2-9-6 16,16-23 1-1,8-9-5-15,-3-22-1 0,10-8 0 16,-7-10 2 0,-3 0 4-16,-5-9 2 15,-19-4-3-15,-5-6 1 0,-16 0 0 16,-11 0 0-16,-15 0-5 15,-12-2 1-15,-15 5-3 16,-12-1 2-16,-8 12-4 16,-13-1 1-16,-9 14-1 15,-2 13 3-15,-1 2 4 16,-2 11 3-16,11 8-2 16,-2 5 0-16,17 3-15 15,0 6-6-15,12 4-20 16,10 3-42-1,8 3 13 1,9 5 33-16,9 3 22 0</inkml:trace>
  <inkml:trace contextRef="#ctx0" brushRef="#br0" timeOffset="37186.7478">3321 3974 184 0,'0'-13'68'0,"-3"13"-52"0,0 0-5 0,3 5-4 0,0 3-8 16,0 5-2-16,3 6 2 15,0 7 2-15,3 3 0 16,0 3-1-16,3 10 3 0,3-2 2 15,3 0 4 1,6-3-6-16,2-8-2 16,4-5-1-16,3-8 0 0,3-11-3 15,-4-8 2-15,4-5 1 16,3-8 0-16,0-5 0 16,-4-3 0-1,1-2-3-15,-3 0 2 0,-6-4 1 16,-3 1 2-16,-4 6-1 0,-2 4-1 15,0 6-2-15,-9 8 1 16,0 7 5-16,-3 11 2 16,0 1 0-16,0 9 1 15,3 9-4-15,3 3-2 16,3 2 0-16,6-8 1 16,2-3-3-16,7-7 0 15,3-6 3-15,3-8 1 16,5-7-4-16,-5-12 1 15,6-7 0-15,-6-5 0 16,-7 7 0-16,1-13 2 16,-6-5-3-16,-9-5-2 15,-6-3-3-15,-6-3-1 16,-9-2-14-16,-6 0-6 0,-3 5-37 16,-3 8-31-1,-2 8 34-15</inkml:trace>
  <inkml:trace contextRef="#ctx0" brushRef="#br0" timeOffset="37585.6232">4396 4233 124 0,'47'0'49'0,"-29"-5"-38"0,15-3-3 15,-21 5-2-15,6-4-5 0,5-1 2 16,1-3 7-16,0-2 3 16,-3 0 0-16,-3-3 0 15,-3 2-7-15,0-4 0 0,-10-1 4 16,-2 1-8-16,-3-1-1 16,-3 1-3-16,-2 7-2 15,-7-2-2-15,0 8-1 16,-3 2 6-16,0 8 2 15,0 6 1-15,0 5-2 16,0 5 5-16,3 5 1 16,6 4 0-16,3 1-1 15,3 1-3-15,6 0 1 16,6 0-4-16,3-11 0 0,6-3-10 16,3-7-5-1,3-9-50 1,5-7-30-16,7-5 41 0</inkml:trace>
  <inkml:trace contextRef="#ctx0" brushRef="#br0" timeOffset="39934.6655">5303 3974 132 0,'6'24'49'0,"-6"-3"-38"0,6 5-5 0,-6-15-4 31,3 2-2-31,3-2 2 0,3-1-1 16,0-2 2-16,0 0 0 0,0-8 3 15,0 0-3-15,0-8 3 16,-3-2 3-16,0-6-5 0,-3-3 0 16,-3-2-2-16,-3-3-2 15,-3 3-4-15,-3-5-2 16,-3 5 0-16,-3 2 2 15,-6 6-1 1,0 5 4-16,-2 5 0 0,-4 3 3 16,0 8-1-16,0 8-1 15,3 8 7-15,1 5 3 16,2 3 1-16,3 2 1 0,6 1-4 16,3-4-3-16,6 1 2 15,3-5 0 1,6-6 3-16,3-5 4 0,3-3-4 15,6-8 0-15,3-5-6 16,2-5-1-16,1-6-1 16,0-2-2-1,0-3 1-15,0-2-1 0,0-1 0 16,-10-2 0-16,-2 2 0 16,-3-4 0-16,-3 4-3 15,-3 6 2-15,0 2-1 16,-3 6 0-16,0 5 2 15,-3 5 0 1,-3 3-3-16,3 5 2 0,0 6 5 16,3 2 2-16,3 0-2 0,0 3-1 15,6 3-1-15,3-6-2 16,3-3 3-16,3-2 2 16,3-5 0-16,2-3 2 15,1-14-4-15,3-2 0 16,3-2-1-1,-3-3 1-15,-1-11-2 16,1 0-1-16,-3-2-2 0,0-1-1 16,-3 3 2-16,-4 0 2 15,1 3-2-15,0 5-2 16,-3 3-3-16,0 5 1 0,-3 3 1 16,0 5 2-1,0 5 1-15,0 6 3 0,0 7-3 16,2-4 0-16,-2 1 3 15,-3 4 1-15,-3-1 1 16,-3 1 2-16,-3 0-3 16,-3-1 0-16,-3 1 1 15,-3-4 2-15,-3-1 3 16,-5-4 2-16,2-2-5 16,0-3-4-16,3 1-1 15,0-4-1 1,3-2-3-16,0 0 0 0,3 0 2 15,3 0 2-15,6-2 0 16,3-1-1-16,6-2-2 16,6 0-1-16,6-3 2 15,2-3 0-15,7 0-2 16,0-2 0-16,3 0 2 0,-4-3 2 16,1-2-2-16,-3-4 0 15,-3 1-1-15,-3 0-2 16,-7 0 5-16,-2 2 1 15,-3 3-3-15,-3 3-1 16,0 3-2-16,-3 2 3 16,-3 5 0-16,0 3 1 15,-3 3 0 1,0 5 0-16,0 5 0 0,3 5 2 16,0 1-1-16,3 2-1 0,0 0 1 15,3 3-1 1,0 0 0-16,0 0 0 15,0 0 0-15,-1-3 2 0,-2 3 1 16,0-9 1 0,-3 1-2-16,-3-3-2 0,-3 1 5 15,-3-6 1-15,-6-3-2 16,-2-2-3-16,-1-3 0 16,-3-3-1-1,0 0-3-15,3 1 2 0,0-4 1 16,3 4 2-1,3-1-1-15,0 0 2 0,4 1-7 16,2-1 1-16,6 0 3 16,2 1 2-16,7-1 0 0,6 1-2 15,6-6-4 1,3 0 0-16,3 0 4 0,-1-3 4 16,4 1-1-16,-3-1-2 15,0-2 2 1,-1 0 0-16,-2-3-6 0,-6 2 0 15,-3-1 1-15,-3 1 3 16,-3-2-2-16,-6 3 0 16,0 5-4-16,-6 0-1 15,-3 8 3-15,-3 0 3 16,0 3-1-16,0 5-2 0,-3 3 2 16,3 4 2-1,0-1 0-15,3 4 2 0,3 1 0 16,3-3 1-1,3-1 2-15,3-1 1 16,3-4-3-16,3-4-1 0,2-6 1 16,4 0 0-16,3-8-5 15,3-3 1-15,0-2 2 16,-4 0 1-16,1-3-4 16,-3 2 1-16,0-4-2 15,-3 2 0 1,-3 5 2-16,-3 4 2 0,-3-1-6 0,-4 5 1 15,1 3 1 1,-3 5 3-16,0 3 0 16,0 5-1-16,0-5 1 0,0 3-1 15,3 0 0 1,3-4 0-16,3-1 0 0,3-1 2 16,3-5-1-16,3-3-1 15,3 1 1-15,-1-4-1 16,1 6 0-16,3-5 0 15,-6 3 0-15,0 2 0 16,-4 2-3-16,-5 3 2 16,0-2 1-16,-3 0 2 15,-3-1-3-15,0 1 0 16,-3-3-6-16,-3 0-3 0,0-3 3 16,3-2 4-16,-3 2 0 15,3-4-1 1,0-4 3-16,0 6 0 15,0-1 1-15,0 1 0 0,3 2 0 16,0 3 2-16,0 3-1 16,0 2-1-16,0 1 1 15,0 2 1-15,0 0-3 16,0-1 0-16,0-4 1 16,2 0 0-16,4-3 0 15,0 0 2-15,3-3-3 16,0 0 0-16,3 3-4 15,0-7-1-15,3 7 0 16,-1 0 4-16,1 0-1 16,-3 7-1-16,0-4 3 15,-3 5 0-15,0 0-2 0,-3 3 0 16,-3-9-5-16,0 3-2 16,-4-2-2-1,1-3 0-15,-3-3 2 16,-3 3 1-16,0-7 3 0,0 1 4 15,0 1 1 1,-3 0 1-16,3-1 0 0,0 1 2 16,0 2-1-16,-3-2-1 15,3 3-2-15,0 2 1 16,0 0-1-16,-3 0 0 16,3 0 2-16,0 0 2 0,0 0-3 15,0 0 0-15,0 0 1 16,0 0 0-1,0 0 0-15,0 0 0 0,0 0 0 16,0 0 0-16,0 0 0 16,0 0 0-16,0 0-14 15,0 0-3 1,0 0-7-16,0 0-2 16,0 0-22-16,-3 0-22 15,3-6 22 1</inkml:trace>
  <inkml:trace contextRef="#ctx0" brushRef="#br0" timeOffset="40984.9674">6869 4043 192 0,'9'-8'71'0,"-6"13"-55"0,9 6-18 0,-6-1-10 0,0-2-3 15,0 6 1-15,0 1 6 16,0 4 5-16,0-1 2 16,0 4 3-16,0-1 3 0,0 3 2 15,0-9 3-15,-1-1-7 0,1-4-2 16,0-4 1 0,3-6 1-16,0-6-4 0,3-2-1 15,0-5 3-15,0-3 1 16,0-2-3-1,0-1-1-15,3 1 1 16,0 4 0-16,-4-4 1 0,1 7 2 16,0 3-1-1,0 8 2-15,-3 0-4 0,-3 3 0 16,0 2 1-16,0 3 2 16,0 0-1-1,0 5 2-15,0-7-4 0,6 2-2 16,0-3 4-16,2 0 1 15,4 1 0-15,0-6 1 0,3 0 0 16,3 2 3-16,3 3 6 16,-1-2 2-1,1 5-5 1,0 0-3-16,0 3-3 0,-3-3 0 0,-1-6-2 16,1 1-1-1,-3-3-6-15,0-5-4 0,-3-3-1 16,0 0-1-16,-1-3 2 15,1 0 4-15,-3-4-8 16,-3 1-3 0,-3 1 2-16,0 0 4 0,0 2 4 15,-3 3 4-15,-3 3 4 0,0 0 4 16,0 5 0 0,-3 0 0-16,0 0-3 0,-3 2-2 15,0 6 1 1,0-5-1-16,-3 2 2 0,0-2 3 15,0 0 2 1,3 2 3-16,0-2-3 0,0 5-2 16,3-1 0-16,3-1 1 15,0 4 1-15,6 4 1 16,3-1-2-16,3 3 1 16,6 0-2-16,5-3 0 15,7 3-8-15,3-8-2 16,3-1-18 15,-1-1-5-31,1-6-35 0,0 0-27 16,-1-3 36-16</inkml:trace>
  <inkml:trace contextRef="#ctx0" brushRef="#br0" timeOffset="43476.1458">8453 4090 220 0,'15'22'85'16,"-9"1"-66"-16,2 9-8 0,-5-13-8 0,3 7-4 0,0 3 2 15,0 6-2 1,3-6-2-16,-3-3 2 0,0-2 0 0,0-8 1 16,0 0 2-16,-3-11 3 15,0-5 2-15,-3-5 3 16,0-8-5-16,-3-6-1 16,0-5-4-16,-3-2-1 15,0-9-6-15,0 4 0 16,6-12-6-1,0 4 1-15,3-4-1 0,3 4 3 16,3-1-1-16,3 3 2 16,3 5 3-16,3 3 3 0,3 5 2 15,2 6 3 1,4 7 3-16,0 3 4 16,0 8 0-16,-3 8 2 15,-1 0-4-15,-5 0 1 0,-3 8-5 16,-6 0-2-1,-3 5 0-15,-6 3 1 16,-6-1 1-16,-6 1 1 0,-6-5 0 16,-6 2 2-16,-2-2-3 15,-4-1-2-15,0 1 2 16,0-1 0-16,7 1-4 16,2-1 1-16,3 1 0 15,6-3 2-15,3-1 1 16,9 1 1-16,6 0 4 0,6-3 3 15,9 1-6-15,5-4-1 16,7 1-2 0,3-9-2-16,6 4-2 0,-1-6 1 15,4-8-4-15,0 2 1 16,-4-1 0 0,1-4 2-16,-6-2 1 0,-4-1 1 15,-2-1-5-15,-6-1 1 16,-6-3 0-16,-6 3-1 15,-6 0 4-15,-3 1 0 16,-6-1 1-16,-6 3 0 16,-3 2 0-16,-3 6 0 15,-3-1 0-15,-6 6 0 0,3 0 0 16,4 6 0-16,-1 2 0 16,0 7 0-1,3-1 4-15,3 4 2 16,3 3 0-16,6 1-1 0,3-1-3 15,6 0 1-15,3-3-2 16,3-4-1-16,6-4 1 16,3-5 1-16,-1-5-1 15,4-2-1 1,3-6-2-16,-6-3 1 0,0-2 1 16,-3-3 2-16,-3 0-1 0,-4-2-1 15,-2-1-2 1,-3 3 1-16,-3 3-1 0,0 3 0 15,-3 2 0 1,0 2 0-16,-3 4 2 16,-3 4 0-16,0 6 0 15,3 6 0-15,0 1 0 0,0 7 0 16,3-7 2-16,3 7 1 16,0-9 1-16,3 0 2 15,6-2-3 1,0-11 0-16,3 0-1 0,6-8-2 15,0 0 1-15,0-5-1 0,-4-3 0 16,4 0 2 0,-3 3-1-16,0-3-1 15,-3 2-2-15,-3 7 1 0,-3-4-1 16,0 6 0-16,0 2 0 16,-4 3 0-16,-2 3 2 15,0-1 2 1,0 4-3-16,0-4 0 15,-3 4 1-15,3-6 2 0,0 2-1 16,3-2-1-16,0 0 5 16,3 0 1-16,3 0-5 15,0 5 0-15,3-5-6 16,0 6 1-16,0 2 0 16,0 2 2-16,2 4 1 15,1-1 3-15,0 3-1 16,0-8 2-16,3-3-2 0,0-3 2 15,-1-2-2 1,4-2 2-16,0-3-4 0,0-1 0 16,0-2-4-16,-3 0 1 15,-4 0 0-15,1 3-1 16,-3 3 4-16,-3 2 0 16,0 2-8-16,0 1-2 15,0 2-5-15,0-2-3 16,0-1-9-16,2 1-3 15,1-3-1-15,3-3 0 0,0-2 2 32,0 0 6-32,3 0 15 0,0-3 17 15,-1-3 7-15,-2 3 5 16,0 0 2 0,-3 0-1-16,0 6 2 15,-3-6-4-15,0 2-2 0,-6 1-9 16,-3 0-5-16,-3-1-2 15,-3 1-4-15,-3 3 2 16,-6-9 3-16,0 0 3 16,-3 3-2-16,0 0 0 0,-3 6 1 15,0-1 0-15,-2 6-2 16,-1 2 1-16,0 8 2 16,0 1 2-16,3 7-3 15,3 3-1-15,6 2 1 16,3 0 0-16,9-2-2 0,6-3-2 15,3-2 3-15,6-6 0 16,3-2 1-16,3-11 0 16,6-6-2-16,-1-1-2 15,4-7 1-15,3-4-1 16,-6-3 0-16,-4-3 2 16,-5-3-1-16,-3-4-1 15,-9-6-4-15,-6-3 0 16,-3-2 2-16,-6-1 3 15,-3 1 0 1,0 10 2-16,-3 3-4 0,0 3-2 0,-3 10 2 16,1 8 0-1,-1 5 1-15,0 11 0 16,0 8 2-16,3 5 1 16,3 8 1-16,3 8 2 0,3 0-1 15,6 0 0 1,6 0-3-16,3-5-2 15,9-3 1-15,3-2 1 0,2-4-1 16,4-9 2 0,3 2-9-16,3-14-1 0,-1 4-1 15,1-12 0-15,0 4 5 16,0-12 1-16,-4 1-3 16,-2-3 1-16,-3 0 4 0,-3 1 2 15,-7-7 0 1,-5 4-2-16,-3-1-2 15,-6 6-1-15,-3 5 2 16,-6 5 0-16,-6 9 1 16,-2 4 0-16,-4 1 2 0,0 5 3 15,6 2-2-15,0 4 0 16,3-9-1-16,3 0 1 16,3-2-2-1,6-4 2-15,6-1-2 16,3-6-1-16,6-6 1 0,0-1 1 15,3-4-1-15,-1 0-1 16,1 3 5-16,0 1 1 16,-3-1-2-16,-3 5-3 15,-3 6 0-15,0 5-1 16,-3-1 0-16,-1 1 0 0,-2 3-3 16,0 2 2-1,3-2 1-15,0-3 2 0,0-3-1 31,0 0 2-31,0 1-2 0,3-6-1 0,0 0 1 16,3 0-1-16,3 0 0 16,2 2 2-16,1 6 3 15,3 0 2-15,3 3-3 16,0 5-3 0,2-3-3-16,4 3 1 0,0-3-8 15,3-3-2-15,-1-4-18 16,1-4-7-16,0-2-25 15,5-2-49 1,1-9 22-16</inkml:trace>
  <inkml:trace contextRef="#ctx0" brushRef="#br0" timeOffset="45636.8024">11897 3855 220 0,'-33'0'82'0,"6"13"-64"0,-18 11-9 15,22-13-7-15,-7 7-9 16,-3-2 0-16,3 5-1 15,6-2 0-15,4 4 5 16,5 1 1-16,9-5 2 0,6 7 0 16,12-5 2-16,12 3-1 15,8 0-1-15,7 3 1 16,3-1 1-16,-1 0-1 16,-2 4-1-16,-3-9 1 15,-6 0-1-15,-7-3 0 16,-8 1 0-16,-6-3 0 15,-6-3 0-15,-9 0 0 0,-9 1 2 32,-6-4-1-32,-5-5-1 0,-7 1 3 15,-3-4 0-15,3 4-1 0,1-6-2 16,5 5 1 0,3-5-1-16,9-5 2 0,3 5 1 15,3-3 5 1,12 0 3-16,6-2-9 0,9-3 0 15,9 3-2-15,6-11 0 16,5 3 0-16,4-3 0 16,3 0 0-16,-1-3 0 15,4 1-5-15,-3-1 1 16,-1-2 2 0,-5 3 1-16,-3-1 1 0,-7 3 0 15,-8 0 0-15,-3 3 0 0,-3 0 0 16,-9 2 0-16,-6 3-5 15,-12 1 1 1,0 7 2-16,-3-6 3 0,-3 12 0 16,-2-4-1-16,-1 9 1 15,0 2 1-15,0 5-1 16,6-2-1-16,3 6 1 16,0-4-1-1,6 3 0-15,3-2 0 0,6-6 6 16,3-2 4-16,6-4-3 15,6-1 1-15,3-6-5 16,3 0-2-16,3-11-3 0,-1 1-1 16,1-4-1-16,0 1 3 15,-6-3 0-15,-3 0 3 16,0 1-3-16,-7-4 0 16,-2 6 1-16,0 2 0 15,-3 1-3-15,-3 4 0 16,-3 4 2-16,-3 7 0 15,0 6 1-15,0-1 2 16,0 6-3-16,0 3-2 16,3-4 4-16,3 1 1 15,3-3 2 1,3-2 0-16,3-6-2 0,3 1 1 0,3-12-2 16,3 1-1-1,-1-6-2-15,4-2 1 16,0 0 1-16,-3-3 0 0,0 6 0 15,-3-4 2 1,-3 6-3-16,-4 0 0 0,1 8-1 16,-3 0 0-16,-3 0 0 15,0 6 0-15,-3-1 2 16,0 0 0-16,0 1 0 16,3 2 0-16,0-8 0 15,3 0 0-15,0 0-3 16,0 0 2-16,3 0 1 15,0 0 2 1,0 8-3-16,2 5-2 0,1 5 2 0,0 6 0 16,0 3-2-1,0 2 2-15,0 0 1 0,3 3 2 16,-3-3-1-16,-1-3-1 16,-2-2 1-1,0-3-1-15,-3 0-3 16,-3 3 2-16,-6-5 3 0,0 2 1 15,-3-3-4-15,0-2-1 16,0-3 1-16,3-2 2 16,-3-3 2-16,3-8 1 15,-3-3 4-15,0-10 3 16,3-6-2-16,-3-7 2 16,3-14-6-16,0-7-3 15,0-4-4-15,3 4 1 0,3-6 1 16,3 8 0-1,6 3-5-15,0 5 1 16,3 5-5-16,3 3 1 0,2 8-1 16,1-1 3-1,0 9 4-15,0 8 1 16,-3 5-2-16,0 2 0 0,-4 9 2 16,1 2 0-1,-3 3 1-15,-3 5 2 16,-3 0-3-16,-6 1 0 0,-3 1 1 15,-6-1 0 1,-3-4 0-16,-3 1 0 0,-3-6 2 16,0 3 1-16,-2-8-1 15,-1 0-2-15,3-3 1 0,3-2-1 16,0-3 2 0,3 0 3-16,3-3 2 15,6-2 1-15,6-1-2 0,6-2-1 16,3-2-6-16,6-3-1 15,3-3 3 1,2 0 1-16,1-3-3 0,3 1 1 16,0-3-2-1,2-1 0-15,1-1 2 0,-3-4 2 16,3-2-3-16,-7-3 0 16,-2-5-1-16,-3 0 0 15,-3-2 2-15,-6 4 2 16,-3 6-3-16,-6 8-2 15,-3 0 2-15,-3 10 0 0,-3 6 1 16,-3 5 0 0,0 3-3-16,-3 7 2 0,0 6 1 15,-3 5 0-15,3 3 0 16,0 8 2-16,3 2-3 16,4 3 0-16,5 0 1 15,3 0 2-15,5-2-1 16,4-4-1-16,6-2 1 15,6 1-1 1,6-12 0-16,0 1 2 0,2-6-1 16,-2-5 2-16,0-6-2 0,0-2-1 15,-1-5 1 1,-2-3-1-16,-3-2 0 16,-3-4 0-16,-3-1 0 0,-6-4 2 15,-4 0-3-15,-2 4 0 16,-3 1 1-16,0 6 0 15,-3 1-5-15,0-4 1 16,-6 8 2-16,3 3 3 16,-2 3-2-16,-1 2 0 15,3 8 1-15,3-2 2 16,0 8-1-16,3-6 2 16,3 3-2-16,2 0-1 0,1-3 1 15,3-3-1 1,3-2 0-16,3-2 0 0,0-6-11 15,0 0-3 1,-3-8-33-16,0-6-14 0,-4-1-19 16</inkml:trace>
  <inkml:trace contextRef="#ctx0" brushRef="#br0" timeOffset="45808.0215">13644 3762 148 0,'3'19'55'0,"0"-6"-43"0,0 6-6 16,0-11-5-16,3 0-55 0,3-1-22 16,3 4 30-16,2-8 17 15</inkml:trace>
  <inkml:trace contextRef="#ctx0" brushRef="#br0" timeOffset="46588.702">14025 4048 100 0,'0'3'38'0,"0"-3"-29"0,0 5 12 16,0 0 4-1,0 3-5-15,0-2-1 0,0 2-3 16,-3 2 0-16,3 3-8 16,0-2-1-16,0 2 3 0,0-2-4 15,0-1-1-15,3 4-2 16,0-7-3-16,0-7 3 15,3 0 0 1,3 0-1-16,6-7-2 0,-1-1-2 0,4-3 1 31,0 0 1-31,3 4 2 0,0-7-1 16,-3 6 2-16,0 0-2 16,-4 8 2-16,1 0-2 15,-3 3-1-15,-3 5 3 0,0 3 0 16,0-1-1-1,0 1 1-15,-3-1-2 0,3 4-1 16,0-7 1-16,3-4 1 16,0 0-3-16,-1-3 0 15,4-3 3-15,0 0 1 16,0-4 1-16,-3-1 0 16,0 0-5-16,0 0 1 15,-3 2 0-15,0 6 0 16,0 0-3-16,0 3 2 0,-1 8 1 15,1 7 0 1,6 9-3-16,-3 7 2 0,3 6 1 16,3 5 2-1,0 0-1-15,0 2-1 0,-3-4-2 16,-7-1 1 0,-2-5 3-16,-6-5 1 15,-6-3-1-15,-2-8-2 16,-4-5 1-16,-3-8 1 0,-3-8 1 15,0-3 1-15,0-13 0 16,3-2 0-16,3-6 0 16,3-8 2-16,6-2-1 15,6-3 2-15,6 0-4 16,6 0-2 0,6 0-3-16,9 2-1 0,3 6-3 15,2 0 1-15,4 5-26 0,0 3-11 16,-1 3-52-1</inkml:trace>
  <inkml:trace contextRef="#ctx0" brushRef="#br0" timeOffset="47089.7602">15055 3911 148 0,'-3'10'57'0,"0"1"-44"0,-3 10 10 0,3-8 0 0,-3 8-2 16,0 3 2 0,0 3-11-16,3-1-2 15,3 3-6-15,6-2-3 0,3-4 0 16,3-1 1 0,6-12 1-16,5-2-4 0,4-5 1 0,3-6 0 15,3-5 0 1,-1-2 0-16,1-4 0 15,0-2-5-15,-6-2 1 0,-3 2 0 16,-7 0 2 0,-2 6-1-16,-6 4 1 0,0 1 0 15,-6 10-2-15,0 3 3 0,0 5 0 16,0 3 1 0,3-5 0-16,6 2-7 15,6-2-3-15,3-3 6 0,2-3 3 16,1-2 8-1,3-3 4 1,-3-3 0 0,0 0 1-16,-3-2-6 15,-7-3-4-15,-2 0-4 0,-3-2 1 0,-6-1-1 0,-3-5-2 16,-3-2-2-16,-3-1-1 16,-3 1-23-16,0-1-8 15,3 0-31 1,3 1-22-16,6 2 39 15</inkml:trace>
  <inkml:trace contextRef="#ctx0" brushRef="#br0" timeOffset="47758.8969">15969 3884 68 0,'23'8'27'0,"-20"-3"-21"0,0 1-1 0,-3-1-1 0,-3 0-3 16,0 3 2-16,-3-5 0 15,-6 5 3-15,-2 0 8 16,-1 2 5-16,-3 6 2 16,-3-3-1-16,0 8-4 15,0 3-2-15,3-5-6 0,4 2-3 16,5 0-2-16,3-5-3 16,6-3 3-16,6 1-4 0,6-7 0 15,2-7 7-15,4 0 6 16,0 0-6-16,0-5-1 15,0 3-3 1,0-9 1-16,-3 0-4 16,-3 3 0-16,-1-5 1 0,-2 5 0 15,-3 0-3 1,0 8 0-16,-3 0 2 0,0 6 2 16,0 2 2-16,0 2 3 15,0 3 1-15,3-2 3 16,0 0-5-16,6-1-1 15,3-2 2-15,3-3 3 16,3-5 0-16,2-2 0 0,4-4-3 16,3-2-1-16,0 1-1 15,-1-1 0-15,1-6-5 16,0 6 1-16,-3 0 0 16,-3 6 0-16,-1 2-3 15,-2 2 2-15,-3 6-1 16,-3 3-2-1,0 2 5-15,-3 6 1 0,-3-1-3 16,-3 3-1-16,-3 1 1 16,-3-4 2-16,-6 1 0 15,-3-4 2-15,-3-1-2 16,0-4 2-16,-3-4 0 16,0-4 1-16,-3-2-2 15,0-2-2-15,1-6 1 0,2 0 1 16,3-3-3-1,3 1 0-15,6-6-10 0,6 0-3 16,3 3-35-16,6-6-13 16,9 3-17-1</inkml:trace>
  <inkml:trace contextRef="#ctx0" brushRef="#br0" timeOffset="49124.9312">17007 4106 88 0,'36'14'35'0,"-21"-6"-27"0,12-1 20 16,-18-4 7-16,3 2 5 15,2 1 3-15,1-1-17 16,0 0-5 0,0 1-13-16,-3-6-3 0,-3 0 1 0,0-6-3 15,-3 4-2 1,0-4 2-16,-3-2 0 0,-3 0-1 15,-6-5-2 1,-3 3-2-16,-3 4 1 0,-3-2-1 16,-6 0-2-16,-3 6 3 15,1 2 0-15,-4 5 1 0,0 3 0 16,3 3 0 0,0 5 0-16,7-1 0 0,2 1 0 15,6 0 0-15,6 0 2 16,9-3-1-16,6-2-1 15,5-6 1 1,4-2-1-16,6-6 0 0,3-2 2 16,0-6-1-1,-1-2 2-15,-2-3-2 16,0-2-1-16,0-9-2 0,-3-5 1 16,-4-5 1-1,1-10 2-15,-6-1-1 0,0-5-1 16,-6 3 1-16,0-3-1 0,-6 5-3 15,0 9 2 1,-9 4-1-16,0 9-2 16,-3 13 3-16,-3 5 0 0,-3 8 1 15,0 10 0-15,0 9 0 16,1-1 0-16,-1 17 0 16,3 4 2-16,3 4-3 15,3 2 0-15,3 0 1 16,3-3 0-1,6-2 0-15,3-3 0 16,3-6 0-16,6-4 0 0,2-9 2 16,7-2 1-1,3-8-1-15,3-2-2 0,-1-6-2 16,4 0 1-16,-3-3 1 0,0-5 2 16,-4 0-1-1,-2-3 2-15,0-2-2 16,-9-3-1-16,0 3-2 0,-6 0 1 15,-3 2-1 1,-4 3 0-16,-2 0 2 0,0 3 0 16,-3 5-3-16,-6 0 0 15,1 5 2-15,-4 6 0 16,0 2 1-16,0 0 0 16,0 3 0-16,0-2 2 15,3-1-1-15,3 0-1 16,6-2 1-16,3-3 1 15,0 0 1-15,3-8 1 16,0 0-2-16,0 0-2 16,3-8 1-16,-1 0 1 15,1-3-1-15,0 0-1 16,3-2 1-16,0 5-1 0,0 0 0 16,0 0 0-1,0 6 0-15,-3 4 0 16,-1 6-3-16,-2 0 2 15,-3 3 3-15,-3 2 1 0,0 0-1 16,0 1 1 0,0 1-4-16,-3-7 0 0,3 0 3 15,0-2 1 1,3-4 1-16,3-2 2 0,3 0-3 16,0-2 0-16,3-1-1 0,0 0-2 15,0 1 3 1,-1-1 2-16,-2 3-2 0,0 3-2 15,3 2 2 1,0 6 0-16,0-4-1 16,3-1-2-16,0 2 1 0,2-3-1 15,4-2 0 1,6-3 2-16,3-3-3 16,2-2 0-16,4-1 3 0,0 1 1 15,0-3-1-15,-4 0 1 16,-2-2-4-16,-3-1-2 15,-3 1 4-15,-7-6 1 16,-2 2 0-16,-3 4-2 0,-6 2-2 16,-3 3-1-1,-6 2-1-15,-3 6 0 16,-3 5 5-16,-3 2 3 0,0 3-6 16,3 3-3-16,3 3 3 15,6-1 0 1,6 3 2-16,9 1 0 15,12-9-18-15,12 0-5 16,8-2-49-16,7-9-53 16,2-2 33-1</inkml:trace>
  <inkml:trace contextRef="#ctx0" brushRef="#br0" timeOffset="49300.5314">19219 4135 176 0,'27'0'68'0,"-24"6"-52"16,3 4-5-16,-6-2-6 0,0 5-3 0,0-2 1 15,-3 8-1-15,-3-4-2 16,0 7 1-16,-6-9-4 0,-3 0 0 16,-6-2-34-1,-9-11-54-15,-14-11 7 16</inkml:trace>
  <inkml:trace contextRef="#ctx0" brushRef="#br0" timeOffset="50445.5391">2488 4508 172 0,'-30'11'66'0,"6"-3"-52"0,0 5 6 0,12-5-3 31,-3 0-8-31,1 0-1 0,2 0 0 15,0 0 0-15,-3-3-4 16,6 3-3-16,3-5 2 0,12-3-4 16,9 0 0-16,6-3 3 15,0-2 1 1,8-3 1-16,1 3 2 0,3 2 1 16,0 3-3-1,-4 3-1-15,4 2-1 16,-12 3-2-16,0 5 1 0,-9 3-1 15,-3 3-3 1,-9-1 2-16,-9 3 3 0,0 0 3 16,-3-2-2-16,-3-1-2 0,3-7 0 15,3 0-1 1,0-4-3-16,3 1 2 16,-3-2 3-16,9-1 3 15,3-2 0-15,9-3 0 0,0 0-3 31,3 0 1-31,6 0-4 0,6 5 0 0,2 0 1 16,-2 3 2-16,3 0-3 16,-3 5 0-1,-1 1 1-15,-8-1 2 0,-3 3-3 16,-6 0-2-16,-6-1 6 16,-9 7 3-1,-6-1-1-15,-6-3 0 16,1 3-3-16,-13-2-2 0,0 2 1 15,3-5-1-15,0 0 0 16,1-11 2-16,2 3-6 16,3-3-1-16,6-5-12 0,3-2-3 15,0-4-8 1,9-4-2-16,3-3-11 16,6-6-1-16,9-5-18 15,0-5-17 1,3-3 30-16</inkml:trace>
  <inkml:trace contextRef="#ctx0" brushRef="#br0" timeOffset="50923.4832">2854 4284 128 0,'-15'-37'49'0,"-3"21"-38"0,-18 2 10 0,21 12 2 0,-17-1 0 15,-10 8 3-15,-12 9-5 16,-8 9-3-16,-7 12-10 15,-5 10 4-15,-3 10 1 0,2 12-2 16,1 12 1-16,8 11-1 16,4 5 1-1,17 8-4-15,9 1 0 0,22-1-1 16,23-13 3-16,20-11-7 16,16-10-2-1,20-14-1-15,13-12 2 16,20-19-1-16,12-16-1 0,9-16-4 15,12-14 0 1,-9-12 2-16,0-14 1 16,-3-10-2-16,-11-3 2 0,-13-2 1 15,-12-11 2-15,-14-8-6 0,-22 0-1 16,-17-3-5 0,-21-5-1-16,-21-5-1 0,-24 2 2 31,-20 9 6-31,-19 7 2 0,-23 13 4 0,-12 17 3 15,-21 12-2 1,-9 17 0-16,-6 12-3 16,-6 12-1-1,1 10-1-15,2 7 0 16,9 7-9-16,12 1-3 0,15 4-46 16,15-6-60-16,14 3 23 15</inkml:trace>
  <inkml:trace contextRef="#ctx0" brushRef="#br0" timeOffset="57335.5619">3887 4646 160 0,'3'0'60'0,"-3"5"-47"0,3 19-5 15,-3-8-5-15,0 11-3 16,0 7 2-16,0 8-1 16,-3 3-1-16,0 6 1 15,0 4-1-15,0 1 2 0,0-1-3 0,0-5 0 16,3-2 1 0,0-11 2-1,0-10-12-15,0-4-6 0,-3-15-82 31,0-10 29-31</inkml:trace>
  <inkml:trace contextRef="#ctx0" brushRef="#br0" timeOffset="58505.9268">3369 4696 104 0,'-12'11'41'0,"9"0"-32"0,3 7-2 0,3-7-4 0,6 4 3 16,9-4 6-16,5 0 0 15,10-3 3-15,9 0-6 16,5-8-1-16,10-8-4 16,6-3-1-16,8-5-1 15,-9-2-2-15,4-6 1 16,-4-3-1-16,1-2 0 15,-1 0-3-15,-8 0 2 0,0 0-4 16,-13-5 1-16,-5 2-7 0,-6 3-1 16,-9 2 2-1,-6 6 1-15,-4 5 3 16,-5 11 2-16,-6 5 2 16,-3 5 1-16,-3 11 3 0,-2 8 1 15,-1 10 1 1,0 14 0-16,0 13 2 15,3 8 3-15,3-1 2 0,-3 1 3 16,3 0-5 0,-3-6-1-16,3-7 7 0,3-8 2 15,3-14 3-15,6-10 0 16,-3-11-7 0,6-8-3-16,0-10-5 0,5-13-2 0,1-1-6 15,0-5-2 1,6 0-5-16,-6 1 1 15,0 4 5-15,0 8 4 0,-4 9-1 32,4 2-2-32,0 5-1 0,-3 11 3 15,0 8 0-15,3 0 1 0,0 2 0 16,0-2 2-16,5-3-1 16,-5-2-1-16,9-1 1 15,0-10-1-15,6-3 0 16,-4-5 2-16,4-5 1 15,0-3 3-15,-3-8 1 16,-1-2 3-16,-2-3-5 16,0 2-3-1,-9-5 1-15,0 3 0 0,-4-5-1 16,-5 2-2-16,-6 3-2 16,-3-3 1-1,-3 3-1-15,-3 5 0 0,0 5 2 16,-2 9 0-16,-1 4 0 0,0 9 2 15,0 2-3-15,3 11 0 16,3 0 3 0,3 7 1-16,6 6-1 0,6 0-2 15,3-2-2 1,8-3 1-16,7-3 3 0,3-3 1 16,6-5 1-16,5-10 2 15,1-6-1-15,5-7 2 16,4-6-4-1,0-8 0-15,-1-8-1 0,-5 0-2 16,-1-10 3-16,-2-1 0 16,-3-4-4-16,-4-9 1 0,-5 0 0 15,-9-2 0-15,-6 0-3 16,-6 2 2-16,-3 3-1 16,-6 3 0-16,-3 2 0 15,-3 1 0-15,-3 1 2 16,0 4 2-16,-3 8-3 15,0 2 0 1,0 8-1-16,-3 11-2 0,0 7 3 16,0 9 0-16,0 10-2 15,1 13 2-15,-1 14 3 16,3 13 1-16,3 2-4 16,0 4-1-16,3 1 1 0,0 4 2 15,3-6 0 1,3 0-1-16,3-8 1 0,3-5 1 15,0-8-3-15,3-8-2 16,2-8-51 0,1-8-22-16,6-7-7 15</inkml:trace>
  <inkml:trace contextRef="#ctx0" brushRef="#br0" timeOffset="59782.6008">5940 4453 132 0,'15'0'49'0,"-15"0"-38"0,3 3-5 0,-3-3-6 15,-3 5 10-15,-3 0 5 16,-3 0-3-16,-5 6 1 16,-7-3-2-16,-3-3 3 15,-3 6-7-15,-3 2 2 0,-5 0 2 16,5 3-6-16,0 0-3 0,3 3-1 15,4-1 1 1,2 3 1-16,6-5 1 16,3 5-2-16,6-5-2 0,3 0 3 15,6 0 0-15,6 0-1 16,0-3 1 0,3-2-2-16,3-3 2 15,2-1 0-15,4-4 1 0,3-3-2 16,0 0 1-16,-3 0-2 15,-3 0-1-15,-3 0 1 16,-1 0-1-16,-8 0-3 16,-3 0 2-16,-3 0 1 15,-9 5 2-15,-8-2-3 16,-7 5 0 0,-3 0 3-16,-6 5 1 0,-6 0 1 0,1 3 0 15,-4 0 0 1,-3 3 2-16,1 2-5 15,-1 3-1-15,4 5 0 0,5-3 2 16,6 6-1 0,6 0 2-16,9-1-4 15,6-1-2-15,9 1 6 0,9-4 3 16,9-1-1-16,12-2 2 16,6-3-2-16,5-2 0 15,4-6-3-15,3-2-2 16,-1-4-2-16,-2-4-1 15,-3 0-1-15,-4-1 3 0,-5-4-11 16,-3-1-4-16,-6 0-19 16,-1-2-7-16,-8-3-40 31,-3-2-26-31,-3-4 50 0</inkml:trace>
  <inkml:trace contextRef="#ctx0" brushRef="#br0" timeOffset="60262.6399">5866 4985 116 0,'-3'-19'44'0,"3"11"-35"0,0 3 9 0,0 5 2 15,0 0-12-15,3 0-2 0,3 5 7 0,3 3 6 16,0 3-10-16,3 2 4 0,3 6 3 16,3 2-6-16,2 3-3 15,4 2-2 1,3-5-1-16,3 3 2 15,2-5 1-15,4-4-6 0,3-1-2 16,-3-6 0 0,-1-3 0-16,-2-8-2 15,0-5 2-15,-6-5-6 16,-4-3-3-16,-2-2-12 0,-6-1-4 16,-3-2 1-16,-6 0 2 15,-6 0 8-15,-3-1 7 16,-3-1 5-16,0 4 2 15,-3 3 1-15,0 3 2 16,0 5 8-16,0 5 3 16,3 6 7-16,0 5 4 15,3 5-3-15,1 8-1 16,-1 11-2-16,0 3-2 0,0 2-6 16,-3 2-4-16,0-2-3 15,-3 0 0-15,-3-5-2 16,0-3-1-16,0-5 1 15,3-3-1-15,0-8-5 16,3-5-1-16,6-8-41 16,0-5-17-16,3-6-16 15</inkml:trace>
  <inkml:trace contextRef="#ctx0" brushRef="#br0" timeOffset="62108.7095">6670 5030 136 0,'6'34'52'15,"-6"-7"-41"-15,3 18 7 0,-3-22-2 0,0 9-1 16,0 3 1 0,0 2-2-16,-3 0 1 0,3 2-8 0,-3-2 2 0,3-2 2 15,0-9-2 1,0-5 0-16,0-5 6 0,-3-8 4 15,0-10-9 1,0-12-6-16,-3-7-2 0,0-5 0 16,-3-9-1-1,0-7-1-15,3-6-2 0,0-7-1 16,3-1-3-16,3 3 1 16,3 3 1-16,6 5-1 15,3 3 1-15,3 7 3 16,3 9-2-16,3 7 1 15,2 9 0-15,4 7 0 16,0 8 2-16,0 6 0 16,-1 5 0-16,-5 5 0 15,-3 3 0-15,-3 2 2 0,-3 6-3 16,-9-3 0 0,-6 0 3-16,-6-2 1 15,-3-3-1-15,-6-3-2 0,0-5 1 16,-2-6 1-16,-1-5-3 15,-3-7 0-15,3-1 1 16,3-7 2-16,3 2-1 16,3 0-1-16,4 0-2 15,2 5 1-15,3-5 1 16,6 6 2-16,5 2-1 16,4 0-1-16,6 2-2 15,6 1 1-15,3-3 1 16,6-3 2-16,2 1-1 15,4-6 2-15,6-3-2 16,-4-5 2-16,1-2-2 0,-3-1-1 16,-7-2 1-1,-5 0-1-15,-3-6 0 16,-6 3 0-16,-3-2 0 0,-6 5 2 16,-3 0-1-16,-6 2-1 15,0 6 1-15,-6 8-1 16,0 5 0-16,-3 8 0 15,0 2-3-15,-3 9 2 16,0 4 1-16,3 7 0 16,3-1 0-16,6 5 2 15,3-5-1 1,6-2-1-16,3-6 1 0,9-5-1 0,6-8 0 16,5-8 0-16,7-8-7 15,0-8 0-15,-1-5-4 16,1-3 2-16,-3 0 5 15,-3-2 2 1,-7 2 2-16,1 3 0 16,-6 2 2-16,-3 6 3 0,-6 2-4 15,-3 9-3-15,-3 4-2 16,-3 4 3-16,0 7 0 16,-3-3 1-16,0 4 2 15,0-1 1-15,0-3-1 0,0-2 1 16,0 0 0-1,0-2 1-15,0-6 0 0,0-3 2 16,0-2-3 0,0-6-2-16,-3-2 0 0,-3-3 1 15,0-3-3-15,-3 1-2 16,0-1 2-16,0 4 0 16,-3 4 1-16,-3 6 0 15,0 5-3-15,-3 8 2 16,1 5 1-1,-1 5 2-15,3 9-3 0,3 5-2 16,6 2 2-16,3 6 2 0,9-6 0 31,6-5 2-31,6-2-2 0,9-6-1 16,2-8 3-16,10-5 2 16,6-8-2-16,5-8-2 0,4-8 0 15,2-10 1-15,-5-3-1 16,-3-6-1-16,-4-2 1 15,-2-11-1-15,-6-2 0 16,-7-5 0-16,-11-4-5 16,-9 1-1-16,-9 3 0 15,-6 4 4-15,-3 6-1 16,-3 11 1-16,-2 10 2 16,-7 14 0-16,0 10-3 15,-3 10 2-15,0 14 1 16,0 16 0-16,4 10 0 15,2 8 0-15,9 0-3 16,3 3 2-16,9 0 1 0,3-5 2 16,3-6-6-1,0-5 1-15,-3-11-1 16,0-7 2-16,-4-3-8 0,-2-6-1 16,-5-13-18-16,-7-5-7 15,-6-5-21 1,-6-8-11-16,-3-8 34 15,-3-3 29-15,1-5 17 16,-1-3 11-16,0-5 3 16,6 5 0-16,3 6 1 15,7-1-2-15,2 9 2 16,6 5-13-16,6 5-5 16,6 2-6-16,9 4 4 0,8 4 5 0,7 4-6 15,9-4-3-15,3 4-5 16,2-1-1-16,-2-2-31 15,-1-1-13 1,-5-2-27 0</inkml:trace>
  <inkml:trace contextRef="#ctx0" brushRef="#br0" timeOffset="62502.336">7953 5016 116 0,'6'11'46'0,"0"-6"-35"0,5 1 7 0,-5-4 4 16,6 1-7-16,6-3 2 15,6-3-6 1,3-2 1 0,3 0-7-16,-1-3-1 0,1 0 2 0,0-3-3 15,-3 1 0-15,-4-1-1 16,-2 6-2-16,-6-6 1 0,-3 3-1 15,-3 0-3-15,-6 0 2 16,-3 6-1-16,-6-4 0 16,-3 4 0-1,0 2 0-15,-3 8 0 0,-3 0-2 16,0 5 5-16,1 8 3 16,2 3-3-16,3 5-1 15,3 0 0-15,6-2 0 0,6-1-11 16,3-7-5-16,9-1-19 15,2-7-45 1,7-6 8-16,6-5 34 16,3-5 19-16</inkml:trace>
  <inkml:trace contextRef="#ctx0" brushRef="#br0" timeOffset="62991.445">8682 4950 156 0,'12'-26'57'0,"-12"18"-44"0,-3-3-4 0,0 6-2 15,-3 0-6-15,-3 2-1 0,-3 3-2 16,-3 5 1-16,-3 9 1 16,-3-4 4-16,1 9 5 0,-1 5-1 0,0 5 3 15,3 5-4-15,3-2 1 16,3 0-5-16,6-3-2 16,3-3 0-1,6-7 1-15,6-6-1 0,3-8-1 16,6-7 7-1,3-9 3-15,3-5-5 0,2-13-1 16,-2-3-2-16,-3-2 1 16,-3-9-4-1,-6-7 0-15,-3-3-1 0,-6-5 0 16,-6-3 2-16,-3 0 0 16,-6-2 0-16,-3 2 0 0,-3 3-3 15,0 10 2-15,1 11 1 16,-1 16 2-16,-3 8-1 15,3 13-1-15,0 21 1 16,0 8-1-16,3 11 0 16,3 15 2-1,7 11-1-15,5 3-1 0,5 3 5 16,7-4 4-16,6-1-3 16,9-7-1-16,3-4-2 15,5-11-3-15,4-8-8 16,0-10-3-16,6-14-45 15,-4-11-57 1,4-7 21-16</inkml:trace>
  <inkml:trace contextRef="#ctx0" brushRef="#br0" timeOffset="63284.7248">9244 4757 116 0,'3'5'44'0,"-3"3"-35"0,0 22 14 0,3-15 2 15,0 9-5-15,-3 5 1 16,3 3-6-16,0 2 1 0,0 4-9 31,3-1 0-31,0 5 0 0,0-13-1 0,3 0-1 16,0-8-3-16,3-2 1 16,3-9 0-16,3-7 3 15,3-8-1-15,-1-8 0 16,1-6-6-16,0-5 1 0,0-2 0 15,0-3 0-15,-3-1 0 16,-4-4 0 0,1 0-9-16,-3 2-4 0,0 3-29 15,-3 2-10 1,-3 6-24 0</inkml:trace>
  <inkml:trace contextRef="#ctx0" brushRef="#br0" timeOffset="65098.5458">9867 4800 192 0,'6'-11'74'0,"-6"11"-58"0,0 0-6 16,0 0-8-16,-6 3-6 0,-3 5 0 15,-3-3 3-15,-3 8 2 16,-3 6 0-16,-3-4-1 0,0 9 3 16,0 3 2-16,1 2 2 15,2 3-1-15,3-1-1 16,3 1-6-16,6-3 1 16,3-5-2-16,6-5 0 15,3-6 4-15,3-5 1 16,3-8-1-16,3-8-2 15,0-5 1-15,-4-3-1 0,1-6 0 16,-3-1 0-16,-3-1 0 16,-6-5 2-1,-3-3-3-15,-3 0 0 16,0 3-1-16,-3 3 0 0,4 7 2 16,-1 9 2-16,0 2-3 15,0 16 0-15,0 2 1 16,3 9 0-16,3 5 6 15,3 5 6-15,3 0-4 16,6 2-2-16,2 4-1 16,7-6 1-16,6-5-1 0,6-6 0 15,0-4-1 1,2-9 0-16,7-8 0 0,3-5 0 16,2-5-2-16,1-11 1 15,2 0-4-15,-8-2-2 16,0-3 2-16,-6-8 2 15,-4-3-2 1,-8-5 0-16,-3-3-4 0,-6 3 1 16,-6-5 2-16,-3 8 1 15,-6 5-2-15,0 8 2 16,-6 8-1-16,-3 7-2 16,-3 9 3-16,-3 10 0 15,-3 14 1-15,-3 10 2 16,0 13-3-16,1 3 0 15,5 6 1-15,3-1 2 0,6-3-1 16,6-4-1-16,6-6 3 16,6-3 0-16,3-7 5 15,5-6 3-15,1-11-2 32,3-7 0-32,3-6-5 0,3-5-3 0,-1-7 0 15,1-1-1 1,-3-5-3-16,-3-1 2 0,-3-1 1 15,-4 4 0-15,-5 3 0 16,0 6 2-16,-6 4-3 16,-3 12-2-16,-3-1-1 15,-3 6 3-15,0 2 0 16,0 3 3-16,0-1-3 16,3 1 0-16,3-2 1 0,3-1 0 15,3-8 0-15,3 0 2 16,3-5-1-16,3-2 2 15,3-1-2-15,0 0-1 16,-4 1 1-16,1 2 1 16,-3 0-3-16,0 0-2 15,0 5 2 1,-3 3 0-16,0 0 1 0,0 0 0 16,0 2 0-16,2-4 0 0,1-4 0 31,3-2 0-31,-3-5 2 0,3 0 1 15,-3-6-4-15,0 3 1 16,0-2 0-16,-4 2 0 16,-2-5 0-16,0 2 0 15,-3 3-3-15,0 3 2 16,-3-1 1-16,-3 4 0 0,0 2 0 16,0 0 0-16,0 0-3 15,-3 8 0-15,0-8 2 16,3 5 2-16,0-2 0 15,3-3 2-15,0 0-2 16,3-3-1-16,0 0 1 16,3 1-1-1,0 2 0-15,0-6 0 0,-3 4 0 16,0-1 0-16,0 1-3 16,-3-1 2-16,0 0 1 15,0 3 2-15,-3-2-1 0,0 2-1 16,0-3 3-16,0 0 0 15,0 1-4 1,-3 2-1-16,3-8 1 16,-3 5 0-16,0-2 1 0,3 0 2 15,-3-1-1 1,0 1 2-16,0 0-4 0,0 5-2 16,0-8 2-16,-3 2 0 15,0 4-2-15,0 2 2 16,0 2-1-16,0 4 0 15,-3 2 2-15,0-3 2 0,0 6-3 16,0 2 0-16,3 0 1 16,0 3 0-16,3 0 0 31,3 2 2-31,3 1-1 0,3-3-1 16,3 2 1-16,3-5-1 0,3-2 0 15,6-3 2-15,3-8-1 16,0 0-1-16,2-8-2 15,1 0 1-15,-3 0 1 16,3-3 0 0,-3-4 0-16,-1-1 2 0,-2 0 1 15,0 0 1-15,-3 3-5 16,-3 2 1 0,0 6 0-16,-3 2 0 0,-1 6-3 15,1 5 0-15,0 2-1 0,0 4 3 16,0 7 0-16,0-3 3 15,-3 6-1-15,-3-3-1 16,-3 0 3 0,-3-2 0-16,-3-3 1 15,-6-3 2-15,-6-2 1 0,-3-6 1 16,-3-5-4-16,1-3-1 16,-1-2-6-16,3-6 0 15,3 1-10-15,3-3-4 16,6-3-35-1,6 0-14-15,3 0-28 16</inkml:trace>
  <inkml:trace contextRef="#ctx0" brushRef="#br0" timeOffset="67246.728">12036 5022 208 0,'18'-19'77'0,"-9"14"-60"0,-3-6-9 16,-3 9-7-16,0-4-5 0,0 4-1 16,0-6-1-16,-3 0 1 31,-3 0 3-31,-3 3-1 0,-3 2 1 0,-3 3 2 16,0 3 2-16,-2 2 1 0,-4 6 3 15,-3 2-1-15,0 8 0 16,3 5-3-16,0 4-2 15,3-1 1-15,7-3-1 16,2-2 0-16,6-3 0 16,6-10 2-16,8-3 1 15,4-6 5-15,3-2 3 16,6-5-6-16,0-3-3 16,-1-5 1-16,1-3 0 0,-6 0-4 15,-3-8 1-15,-3 3 0 16,-3 0 0-16,-3 2 2 15,-3 6 1-15,-3 0-1 16,-3 8-2-16,0 5-2 16,-6 5 1-16,3 8 1 15,0 0 0 1,3 6 0-16,0-6 0 16,6 3 2-16,3-3 1 0,2-2 5 15,7-3 3-15,6-3-6 16,6-5-1-16,0-8-2 15,-1 0-2-15,-2-2 1 16,-3-1-1-16,-3 0-3 16,-3 1 2-16,-3 2 3 0,-3 3 1 15,-1 5-6 1,-2 5 0-16,0 3 1 16,0 2 3-16,0 4 2 15,0-1-4-15,3-3 1 16,3 1 0-16,3-6 2 15,3-2-1-15,2-3-1 16,4-5 1-16,3 2-1 16,0-10 0-16,-1 2 2 15,-2-2-3-15,-3-3 0 16,-3 3 1-16,-3-8 2 16,-3 0 1-16,-3 2 1 15,-4-2 0-15,-2 2 0 16,-3 1-5-16,-3 5 1 15,-3 5-2-15,-3 8 0 16,-2 0 0-16,-4 8 0 16,0 7 2-16,0 9 0 0,3 5 0 15,3 6 0-15,6-1 0 16,6-2 2-16,6 0-1 16,3-6 2-16,6-2-4 15,5-8 0-15,7-3-8 16,3-8-2-16,2-5-18 0,-2-5-7 15,0-3-25 1,-3-10-44-16,-4 2 23 31</inkml:trace>
  <inkml:trace contextRef="#ctx0" brushRef="#br0" timeOffset="69103.7378">13593 4874 80 0,'0'0'33'0,"0"0"-26"0,0 0 3 0,0 0-2 0,0 0-4 16,0 0-1 0,0 0 1-16,0 0 0 0,0 2 0 15,3-2 2 1,-3 0-1-16,3 0 0 0,0 3 1 15,0 0 1 1,-3-3-1-16,0 0 1 0,0 0-2 16,0 0 2-16,0 0 0 15,0 0 1 1,0 0-4-16,0 2 6 0,0-2 3 0,0 0 0 16,0 0 0-16,0 0-3 15,0 0-1-15,0 0-5 16,0 0-3-16,0 0-3 15,0 0 1-15,0 0 1 16,0 0 0-16,0 0 0 16,0 0 2-16,0 0-3 0,0 0-2 15,0 0 4-15,0 0 1 16,0 0-3-16,0 0 1 16,0 0 0-1,0 0 2-15,0 0-1 0,0 0-1 16,0 0 1-16,0 0-1 15,0 0 0-15,0 0 0 16,0 0 0-16,0 0 2 16,0 0-3-16,0 0-2 15,0 0 2-15,0 0 0 16,3 0-2-16,-3 0 2 0,0 0 1 16,0 0 2-16,0 0-1 15,0 3-1 1,0-3 1-16,0 0-1 15,0 0 0-15,0 0 0 0,0 0 0 16,0 0 2-16,0 0-3 16,0 0 0-16,0 0 1 15,0 3 0-15,0-3 0 16,0 0 2-16,0 0-3 16,0 2 0-16,0-2 1 15,0 0 2-15,0 0-1 16,0 0-1-16,0 0 1 15,0 0-1-15,0 0 2 0,0 0 3 16,0 0-4 0,0 0-1-16,0 0 0 0,0 0 2 15,0 0-3 1,0 5 0 0,-3 1 1-16,0 2 0 0,-3 0 0 0,0 2 0 15,0 1 2-15,0-1 1 16,0 1-1-16,0 0 1 15,3-4-2-15,0-1 2 16,0-1 0-16,3-5 1 0,0 0 0 16,3-3 2-1,3 1-3-15,0-4 0 0,3 4-1 32,3-6-2-32,0 3-2 0,3 2-1 0,6 0 2 15,3 3 0 1,-1 6 1-16,4 2 0 15,0 5 0-15,0 5 2 0,-3 9-3 16,-4 2 0-16,-2-3 1 16,-6 1 0-16,-6-1 0 15,-6-2 0-15,-6 0 2 16,-6-3 1 0,-6-2 1-16,-5-6 2 15,-4-5-3-15,-3-6-2 0,3-4-3 16,1-6 1-1,2-8-19-15,3-8-7 0,6-5-65 16</inkml:trace>
  <inkml:trace contextRef="#ctx0" brushRef="#br0" timeOffset="69382.2405">13525 4778 156 0,'0'14'57'0,"0"-4"-44"0,6 9-1 0,-3-9-3 15,3 1-2-15,6-1 3 16,2 1 6-16,10 0 2 16,6-9-9-16,9-2 3 0,5-2 4 0,7-4-8 15,3-4-2 1,-1-3-4-16,4-1 1 0,-7-2-13 15,-2 1-6-15,-6-1-35 32,-4-3-59-32,-2 3 16 15</inkml:trace>
  <inkml:trace contextRef="#ctx0" brushRef="#br0" timeOffset="70050.8279">14504 4897 224 0,'0'-2'85'0,"3"4"-66"0,-3-2-8 0,0 0-6 0,-6 3-5 0,0-3 0 15,-6 3 0 1,0-1 0-16,0 4 0 0,0-1 2 15,4 3-3 1,-1 2 0-16,3 4 1 0,0 2 2 16,6 2-3-16,0 3 0 15,6 3 1-15,3 0 0 0,3-8-3 32,-1 0 2-32,4-6 1 0,0-2 0 0,-3-3 0 15,0-2 2 1,-3-3-3-16,-3-5 0 0,-3-3 1 15,-6-5 0 1,-3-3 0-16,-3 0 0 0,0 0-3 16,0-3 2-16,0 1 3 15,0 2 1-15,3 3-4 16,3 0 1 0,3 2 0-16,6 6 2 0,3-6-3 15,6 6 0-15,6 2-1 16,3 1 0-16,3 2 2 15,2 2 0-15,1 1 0 16,0 2 0-16,3 6 0 16,-4-3 0-16,-5 0-3 15,3 13 2-15,-6-5 1 0,-3 7 0 16,-6-1 0 0,-4 1 0-16,-5 1 0 15,0 0 0-15,-3 0 0 0,-3 2 2 16,-2 1-3-16,2-3-2 15,0-6 4-15,3-2 3 16,0-3-3-16,3-2-1 16,2-3-2-1,7-6-2-15,3-2-19 16,6-5-8-16,3-3-35 16,3-5-32-16,2 0 33 15</inkml:trace>
  <inkml:trace contextRef="#ctx0" brushRef="#br0" timeOffset="72169.8666">15296 4982 148 0,'3'-10'55'0,"-3"7"-43"0,3 0-3 0,-3 3-3 0,0-2-7 16,3 2 0-16,0 2-1 15,0 4 0-15,0 1 2 16,-3 7 4-16,0 2 2 0,0 7 6 16,-3 4 5-16,0-1-3 15,3 1 0-15,0-1-8 16,0-5-2-16,3-2 2 15,-3-6 3-15,0-2 9 16,3-6 6-16,0-5-11 16,0-5-4-16,3-6-9 0,0-2 0 15,2-6 0 1,1-2 2-16,3 0-1 0,3-8-1 16,0 5-2-1,0 6-1 1,3 2 2-16,-6 5 2 0,0 1-2 0,-3 10 0 15,-1 7-1-15,1 4-2 16,-3 2 3-16,-3 3 2 16,0 3 0-16,0-3-1 15,0-1 1-15,3-1 1 16,0-4-1-16,0-2-1 16,0-2 1-16,0-4 1 15,0-2-1-15,0-2-1 0,-3-1 3 31,0 0 2-31,0 3-4 0,0 0-1 16,-3 0-2-16,0 3 0 0,0-3 2 16,0 5 2-1,-3 3-1-15,0-5-1 16,0-1 1-16,3-2-1 16,0 0 0-16,-3 3 0 15,3-3-3-15,0 0 2 0,0 3 1 16,0-3 2-16,0 0-1 15,0 2 2-15,0 1-4 16,3-3 0-16,-3 0 1 16,3 0 2-16,0-3 1 15,0-2 3-15,0-3-3 0,0 0 0 16,0-2 1 0,3-4 0-1,0 1-2-15,3 0-2 0,0 0-2 16,2-1-1-16,1 1 4 0,0 3 1 15,3 2-5 1,0 0 0-16,0 0 3 16,0 2 2-16,0 4-3 0,3 2-1 15,-4 0-2-15,1 2 3 16,0 4 0-16,0 2 3 16,-3 2-3-16,-3 6 0 15,0 0 1-15,-3 3 0 0,-3 2 0 16,0-3 0-1,-3 1 0-15,0-1 0 16,0-2 0-16,0-3 0 0,0-2 0 16,0-3 2-1,3-3-3-15,0 1 0 0,3-6 1 16,3 0 2 0,2-3 1-16,4-2 1 15,6-3-5-15,0-6-1 0,3 1 1 16,0-3 0-16,-4-2 1 15,1-1 0-15,0-2 0 16,0 0 0-16,-3 0 2 16,-3-3 1-16,-3 3-4 15,-3 0-1-15,-3 2-2 16,-6 6 3-16,-3 2 0 16,-3 6 1-16,0 2-3 15,-3 6 2 1,0 2 1-16,-3 6 0 0,0 5-3 15,0 5 2-15,3 5 1 0,3-2 2 16,3 0-1-16,3 0 2 16,3-3-2-16,3-5-1 15,3-3 1-15,3-2-1 16,3-3 0 0,3-6 2-16,0-2-1 15,-1-2-1-15,-2-4 1 0,0-2 1 16,-6-5-1-16,0-3 2 15,-6-2-7-15,-3-1 1 16,-3 1 1-16,0 2 3 16,-3 0-2-16,0 3 0 0,0-1 3 15,3 1 1 1,0 3-4-16,3 2 1 16,0 0-2-16,3-3 0 0,3 3 2 15,3 3 2-15,3 0-3 16,0-1 0-16,3 4 1 15,0 2 0 1,3 0 0-16,-1 0 0 0,1 5 0 16,0 3 0-16,0 0-3 15,3 8 2-15,-3-3 1 16,0 6 2-16,-4 2-3 16,-2 0 0-16,0 0 1 15,-3 0 0-15,0 3 0 16,0-5 0-16,-3 2 0 15,0-3 2-15,3-2-1 0,0 0-1 16,0-5 3-16,3-1 0 16,6-2-1-16,5-3 1 15,1-2-4 1,3-3-2-16,3-3 4 0,-1-2 1 16,1-3 0-16,0-2-2 15,0-4-2-15,0 1 1 16,-4-11 1-16,-2 1 2 15,0-4-3-15,-3-2 0 16,-3-5 1-16,-3-4 0 16,-4-1 0-16,-2 2 2 0,-6 2-1 15,0 12-1-15,-6 4-4 16,-3 8-2-16,-6 9 3 16,-2 7 1-1,-1 6 2-15,-3 7 0 0,3 9 0 16,3 2 2-16,6 0-1 15,6 5 2-15,3 3-4 16,9-2 0-16,6-6 3 16,6-3 3-16,5-2-7 15,10-11 0-15,6-2-20 16,2-8-8-16,4-6-75 16</inkml:trace>
  <inkml:trace contextRef="#ctx0" brushRef="#br0" timeOffset="72313.8452">17787 5061 300 0,'36'3'112'0,"-27"2"-87"0,6 11-9 0,-6-2-9 16,3 4-42-16,5-5-15 15,4 1-67-15,0-9-27 16</inkml:trace>
  <inkml:trace contextRef="#ctx0" brushRef="#br0" timeOffset="85309.964">6619 7067 160 0,'-9'-16'60'0,"6"8"-47"0,0 3-9 0,3 5-10 16,0 0 2-16,3 0 1 15,3 0 3-15,3 0 0 16,3 0 0-16,6 3-3 0,3-1 2 0,0 1 1 15,5 2 2-15,1 0-1 16,3 1-1-16,3-1 1 16,2-2 1-16,4-1-1 15,9 1-1-15,-1 2 3 16,4-2 2-16,5 0 0 16,1-3 0-1,6 0-3-15,5-3 1 16,3 3-2-16,4 0-1 0,-1-3 1 15,1 1 1-15,2 2-1 16,-3 0 2-16,1 2 0 16,-4 1 1-1,1 2-2-15,2 0 1 16,-2 1 0-16,-1 2 3 16,0 0-1-16,1-3 0 0,2 3-3 0,1 0-2 15,2 0 1 1,1 0-1-16,-1-3 0 0,0 3 2 15,4 0-1 1,-1 0-1-16,0 0 1 0,4 2 1 16,-4 1-1-16,0-1-1 15,19 1-2 1,-4 2 1-16,-6-5 3 16,1 0 1-16,-1-3 3 0,0 3 1 15,3-2-3 1,1-4-1-16,-1 1-1 0,3 2 1 15,0 1-2-15,1-4-1 16,2 3 5-16,0-2 1 0,0 0-5 16,-5 2 0-1,2-2-1-15,-3 2 2 16,3-2-1-16,-5-1 2 16,5-2-4-16,-3 0 0 0,1 3 3 15,-1-3 1-15,0-3-1 31,3 1-2-31,4-1 3 0,-1 0 0 0,0-2-4 16,0 2 1-16,0-2 0 16,1 2 0-16,-10 1 2 15,0-1 1-15,-5 1-4 16,-4 2 1-16,-6 0-2 16,-2-3 0-16,-7 0 2 15,-2 1 2-15,-4-4-1 16,-2 1 2-16,-6 0-2 0,-7-1-1 15,-5 4 3-15,-6-1 0 16,-7 3-1-16,-2-2-2 16,-3 2 1-1,-3 0-1-15,-3 0 0 0,-3 0 2 16,0 0-3-16,-6 0 0 16,0 0 1-16,-4 0 0 15,1 0 0-15,0 0 0 16,0 0 0-16,0 0 2 15,-3 0-1-15,0 0-1 16,0 0 1-16,0 0-1 16,0 0 0-16,0 0 0 15,3 0 0 1,0 0 0-16,0 0-3 0,0 0 2 16,0 2 1-16,0 1 2 15,3-1-1-15,0-2-1 16,0 0-2-1,0 0 1-15,3 3 1 0,3-3 2 0,3 0-1 16,3 0-1-16,2 0-2 16,4 0 1-16,0-3 1 15,3 1 2-15,3-1-3 16,2-2-2-16,4 0 2 16,3 2 2-1,0 0 0-15,2 1 2 0,4-1-4 0,5 0 0 16,1 1-1-1,6-1 0-15,2 3 2 0,4 0 2 16,2 0-1 0,4 0-1-16,2 0 1 0,0 5-1 15,4-2-3 1,-1 0 2-16,4-1 1 16,-1 4 2-16,-3-1-1 15,4 0-1-15,-1 0 1 0,1 3-1 16,-1 0-3-16,0 0 2 15,1-2 1 1,-1-1 0 0,1 0 0-16,2-2 2 0,3-1-1 15,-5 1-1-15,2-3 1 0,0 3-1 16,1-3 0-16,-1 2 2 0,1 1-3 16,-1-3 0-16,0 0 1 15,-2 3 0-15,-1-1 0 31,0 1 2-31,1-3-3 0,2 0 0 16,1 0 1-16,-1 0 0 0,3 0 0 16,1-3 2-1,2 3-3-15,0-2 0 16,-2-1 1-16,-1 3 2 0,3-3-1 16,1 3-1-16,-4 0 1 15,0 0-1-15,4 0 0 16,-4 3 2-16,0 2-3 15,-2 1 0-15,-4-4 1 16,0 1 0-16,1 0 0 16,-4-1 0-16,-2 1 0 0,-4-1 0 15,1 1 0-15,-1-3 2 16,1 3-1-16,-1-1-1 16,3 1 1-16,-5 2-1 15,5-2-3-15,-2-3 2 16,2 0 1-16,1 0 0 15,-4 0 2 1,1 3 1-16,2-3-4 0,0 0-1 0,1 0 1 16,-4 0 2-1,1 2 0-15,-4 1-1 16,1-3 1-16,5 0 1 0,-2 0-1 16,2 0 2-1,-2 0-2-15,2 0 2 0,0-3-4 16,4-2 0-1,-1 0 1-15,1-1 2 0,-1 1-3 16,1 0 0-16,-4 0 1 16,0-1 2-16,-2 1-3 15,-4 2 0-15,1 3 1 16,-4 0 2-16,-2 0-3 16,-1 0 0-16,-2 0 3 15,-3 0 1-15,-4 3-4 16,-2 0-1-16,-7-1 1 15,-8 4 0-15,-3-1 1 0,-6 0 0 16,-3 0 0 0,-7-2 2-16,-2 0-6 15,-3-1-1-15,-3 4-7 0,0-4 0 16,0-2-12 0,-3 0-2-16,3-2-65 15</inkml:trace>
  <inkml:trace contextRef="#ctx0" brushRef="#br0" timeOffset="86654.1192">5143 8398 204 0,'-6'-3'77'0,"3"6"-60"0,6 0-7 16,0-1-8-1,6 3-6-15,9 1 3 0,8-1 0 0,1 0 1 16,15 1 0 0,8-1 0-16,13-5 0 0,11 3 0 0,13-3 2 15,8-3-3 1,9 0 0-16,9 1 1 0,9-4 2 16,3 1 1-16,9 0 1 15,6-1 0-15,3 1 0 16,9 0-2-16,0 0 1 15,2-1-2 1,-2-2-1-16,-3 0 3 0,0 0 2 16,3 1 0-1,-7-4 2-15,1 0-4 0,-3 3 0 16,-6-2 1 0,-6-1 0-16,-9 1-2 0,-6 2 1 15,-12 0-4-15,-8 3 0 16,-16-1 1-16,-9 4 0 15,-11-1-3-15,-12 3 2 0,-13 0-4 16,-2 0-1 0,-12 0-17-16,-3 0-5 0,-3-3-57 15,0 3-28 1,2-2 54-16</inkml:trace>
  <inkml:trace contextRef="#ctx0" brushRef="#br0" timeOffset="87774.6083">11965 8321 216 0,'-18'-26'82'0,"12"18"-64"0,3 0-11 0,3 5-8 0,0 1-5 0,3-1 3 16,6 0-5 0,3 3 1-16,3 0 3 15,6 0 2-15,3 3 2 0,8 0 0 0,4 2 2 16,6 0 1-16,5 3 1 16,7 0-2-16,5 3 1 15,4-1-2 1,5 1 2-16,4-3 2 0,5 0 2 15,1 0-1-15,-1 2 1 16,6-2 0-16,1 0 1 16,2-3 0-16,0 3 0 15,7-2-2-15,2-1 1 16,3 0-2-16,-3 0 2 16,4 1 0-16,2-4 1 15,0-2-4-15,0 3-1 16,3-3 1-16,4 0 2 15,-1 0-3 1,0 0 0-16,3 0-1 0,-3-3 1 0,0 1-2 16,-3-1 2-16,4 0-4 15,-1 1 0-15,0 2 1 16,0 0 0-16,3 2 0 16,-3-2 0-16,27 0 0 15,-9 3 0-15,-3 0 0 16,-9-3 0-16,-2 2 0 15,-1-2 0-15,-3 0 0 16,-3-2 2 0,0-1 1-16,3-2 3 15,-5-1-1-15,-1 1 0 0,0 0-6 16,3 2 1-16,-3 1 2 0,1-4 1 16,-1 4-1-1,0-4-2-15,-3 1-2 0,-5 0 1 16,-1-1 1-16,-6 4 2 15,0-1-1-15,-8 1 2 16,-7 2 0-16,1 0 1 16,-7 0-2-16,-2 0-2 15,-4 2 1-15,-2 1-1 16,-7-1-3-16,-5 1 2 16,-6 0 1-16,-7-1 2 15,-2 1-1-15,-9 0-1 16,-3-1-2-16,-3 1 1 15,-6 0-12-15,0-3-5 16,-3 0-12-16,-3 0-6 0,3 2-74 31,-6-4-34-31,-6-6 71 0</inkml:trace>
  <inkml:trace contextRef="#ctx0" brushRef="#br0" timeOffset="92827.4536">19585 10604 200 0,'-3'3'74'0,"-12"2"-58"0,-12 3-15 0,10-5-9 16,-10 0-39-16,-18-3-12 16,-8-3 15-16,-10-5 10 15,-5 0 41-15,-10-2 16 16,-2-6 4-16,-1-3-1 15,-2 3-14-15,3-2-5 16,8 2-1-16,10 3 1 16,11-1 3-16,12 4 4 15,10-1-8-15,14 1 3 0,12-1 4 16,15 1-1-16,18-1 1 16,14 0 6-16,16 3 2 15,17-2-6-15,18 2-4 16,15 0-6-16,13 3-2 15,7 2-1-15,7-2 1 16,9 2 0-16,0 3 3 0,-3 3-1 16,-3 5 0-1,-9 2-3-15,-9 1 1 0,-12 2 0 16,-15 3 1-16,-17 0-5 16,-19-3-1-16,-14 0-2 15,-18 1 3-15,-15-4-2 16,-18 1-1-16,-12-3 3 15,-21-3 2-15,-15-5-2 16,-14-3 0-16,-15-5 1 16,-13-2 0-16,-11-3 0 15,-6-3 2-15,-3-3-3 16,-3 1 0-16,0-1 1 0,3 3 0 16,9 0 0-16,11 3 2 15,10 2-3-15,15 4 0 16,11 1 1-16,15 1 2 15,10 2-3-15,23 1 5 32,18-1 4-32,18 3-4 0,17 3 0 0,22 2-2 15,23 0 1-15,15 3-2 16,15 3 2 0,9 2 0-16,9 0 1 15,-3 0 0-15,0 1 2 16,-3-1-1-16,-6 0 0 0,-12 0-6 15,-11 1 1-15,-16-4 0 16,-17 1 0-16,-16-3-3 16,-11 0 2-16,-18-3-6 15,-21-2 0-15,-18-3 3 16,-27-6 4 0,-17-2-6-16,-25-2-3 0,-23-6 11 15,-18 0 5-15,-21 0-2 16,-11-2-1-1,-16 2-2-15,-6 3 1 16,7 5-2-16,5 0 2 0,9 5 0 16,19 3 1-16,17 5 0 15,23 3 0-15,22 0-5 16,20-3 1-16,22 3 4 16,26 0 5-16,24 0 1 15,29-2-2 1,22-4-3-16,26 1-2 15,21-3 0-15,21 0-2 0,12 0-1 16,9 0-2-16,3 0 1 16,-3 0 1-16,-1 0 2 15,-11 0-6-15,-9 3 1 16,-15-1-4-16,-20 3 2 16,-19 3 3-16,-17-2 1 15,-19 2-6-15,-17 0 0 16,-18 5 1-16,-15 0 3 0,-21 3 2 31,-20 0 3-31,-25-3-1 0,-23 0 2 0,-21 0 0 16,-18-5 1-16,-15 0-2 15,-11-8 1-15,-4 3-2 16,0-3-1 0,6-3-2-16,10 1 1 0,11-4-19 15,15-2-7-15,9-2-92 16</inkml:trace>
  <inkml:trace contextRef="#ctx0" brushRef="#br0" timeOffset="96429.7936">5458 10446 252 0,'-29'-21'93'0,"17"10"-72"0,0-5-8 15,3 13-10-15,3 1-4 0,3-1 0 16,0 3-19 0,3 0-7-16,0 3 14 15,6 2 2-15,0 0 3 0,3 3 2 16,3 0 4-16,8 0 3 0,4 3 2 15,12-3-1-15,6-3-2 16,8 0 5-16,10-2 4 16,11-6-5-16,10 1-2 15,8-1-1-15,9-2 1 0,9-1 1 16,3 1 1-16,9 0-2 16,9-3 1-1,3 0 0-15,6-3 3 0,3 1-3 16,6-3-2-16,-3-1 2 15,-3-2 0 1,0 1 1-16,-3-1 2 0,-6 0-1 16,-3 0 0-16,-9 5-1 15,-6 3 0-15,-9 1-2 16,-15 1-2-16,-5 1-2 16,-13 2 1-16,-8 3 1 15,-7 0 0-15,-5 3 0 16,-7 0 0-16,-5-1-3 0,-6-2 2 15,-3 0-1 1,-1 0 0-16,-5-2 2 0,-6-1 0 16,-3 0-7-1,-3 1-3-15,-3-1-14 0,-3 0-5 16,-3 1-47 0,-6-1-35-16,-3 3 44 15</inkml:trace>
  <inkml:trace contextRef="#ctx0" brushRef="#br0" timeOffset="101669.1083">4940 8162 88 0,'-6'0'35'0,"3"3"-27"0,0-3 0 0,3 0-2 0,0 0-4 32,0 3 1-32,0 2 4 0,0 3 4 0,3 0-4 15,0 2-2 1,0 1 2-16,3 2 0 0,3 0 1 16,3 1 2-1,6-1-1-15,-3 0 0 16,9 0-1-16,3-2 0 0,2 0-4 15,7-1-1-15,0 1 1 16,2-3 2-16,7 2 1 0,3-2-3 16,2 0-3-1,4-3 0-15,2 1 1 0,4-1-1 16,-1 0 2-16,4-2-4 0,2 0 0 16,4-3 1-1,5-3 2-15,1 0-1 0,2 1-1 16,4-1 3-1,2 0 2-15,0 1-2 16,4-1 0-16,-1 3 3 0,3 0 1 31,0 3-3-31,1-1-1 0,-4 4-1 0,0 2-2 16,-2 2 1-16,-4 1 1 16,-6-1-1-1,1 1-1-15,-1 2-2 16,1-2 1-16,-1-1 3 0,1 1 3 15,-1-3-2-15,3 0 0 16,1 0 1-16,20 0 0 16,-6-6 0-1,1 1 0-15,-4-3-5 0,-3-3 1 16,0 1 2-16,1-6 3 16,-1 0 0-16,0-3 0 0,-2 1-1 15,5-4 0 1,-3-1-2-16,4-4 1 15,2-5-2-15,0 0-1 16,1-2 1-16,-7-3 1 16,0 0-1-16,-3 2-1 15,-5 1 1-15,-1-3 1 0,-2-3-1 16,-1-5-1 0,-5 0 1-16,-7 2-1 15,-5 1 0-15,-7 0 0 0,-8 2 0 16,-6 5 2-16,-13 1 1 15,-8 2 3 1,-12-2-5-16,-9 2-3 0,-9-3 5 16,-11 1 5-16,-13-3-9 15,-9 0-3-15,-8 0 2 0,-10 2 2 16,-8-2 3-16,-12-3 3 16,-7 1-3-1,-8-4 0-15,-15-4-1 16,-6 7-2-16,-12 0 1 0,-15 6-1 15,-3-1 0 1,-11 1 2-16,-10-1-3 0,-6 1 0 16,-2 2 1-16,-10 0 2 15,-2 0-1-15,-4 6-1 16,-5-1 1-16,-6 1 1 16,2 5-1-16,-2 2-1 15,6 6-2-15,-4 5 1 16,10 10 1-16,-1 9 0 15,1 10 0-15,5 11 0 0,7 12-3 16,2 9 2 0,13 11-1-16,14 10 0 15,9 2-11-15,21 1-5 0,18 5-32 16,20-3-13-16,22-2-29 16</inkml:trace>
  <inkml:trace contextRef="#ctx0" brushRef="#br0" timeOffset="102801.3171">7146 9528 272 0,'-33'-22'101'0,"6"12"-78"0,-8-1-11 16,17 9-11-16,-3-1-4 15,-3 3 3-15,-9 0-6 16,-5-3-3-16,-10 1 5 16,-5-4 1-16,-7 4 5 0,-5-1-1 0,-7 1-1 31,-8-1-2-31,-7 0 1 0,-2 3 1 16,-6 3 2-16,-6 0-1 15,-3 4 2-15,-4 4-2 16,1 2-1-16,-3 3 1 15,6 3-1-15,3 7 0 0,2 1 2 16,4 4-3 0,6 4 0-1,6 4 1-15,8 1 0 0,10 0 0 16,8 2 2-16,7 0-1 0,8 1-1 0,9-1 3 16,9 6 2-16,9-3-2 15,12 2 0-15,9-2 1 16,12 0 0-1,9-2 0-15,15-1 0 0,14 0 0 16,13 1 0-16,11-4-2 16,15 1 1-16,12-3-2 15,16-3 2 1,10-2 0-16,16-8 1 16,51 2-2-16,-4-4 1 0,7-7-2 15,-1-4 2-15,9-3-2 16,7-8 2-16,-1-3-2 15,3-2-1-15,3-8 5 16,7-3 1-16,-1-5-2 16,-9-3-1-16,-15 0-1 0,-8-5 1 15,-18-3 4 1,-19 1 6-16,-11-4-3 0,-24 1 0 16,-18-3-2-16,-20 0 2 15,-19-8 1-15,-17-3 1 16,-19-7-4-16,-17-9-3 15,-18-5-5-15,-21-10-2 16,-23-3-6-16,-28-3-2 16,-23 1 2-16,-27 4 5 15,-27 3 0-15,-29 9 1 16,-19 7 2-16,-20 16 0 0,-15 13-3 16,-12 16 2-16,-18 14 1 15,-9 15 0 1,-12 13 0-16,-8 11 0 15,-7 19 0-15,-3 15 0 16,-2 14-5-16,2 8-1 0,13 15-13 16,8 8-5-16,12 3-14 15,18 8-6 1,21 0-78 0,29-2-34-16,22-17 80 0</inkml:trace>
  <inkml:trace contextRef="#ctx0" brushRef="#br0" timeOffset="119904.4309">5405 12547 108 0,'-15'-3'44'0,"9"0"-35"0,0 3 5 0,3-2 1 16,0-1-9-16,0 0-3 16,3 1-2-16,-3-1-1 15,3 0 0-15,0 1 2 16,0-1 1-16,3 0 3 16,3 3-3-16,0 0-2 15,3 0 0-15,6 0 1 0,0 0 3 16,5 0 0-16,4 3 0 15,3-3 1-15,3 3 3 16,3-1 0-16,-4-2 0 16,4 0-1-16,0 0 0 15,0 0 0-15,-1-2 0 0,1-1-2 16,-3 0-1 0,-3 1-1-16,-1-1 2 0,-8 1-3 15,-3-1 0-15,-3 0-1 16,-3 1-2-16,-3 2 1 15,-3 0 1 1,-6 0-1-16,-6 0-1 0,-6 0 1 16,-3 0-1-16,-6 0-3 15,-5 0 0 1,-1 2 2-16,-6 1 0 0,0 0 1 16,-2 2 0-16,-4 0 4 15,0 3 2-15,4 0 0 16,2 0-1-16,3-3-3 15,6 0 1-15,7-2-4 16,2 2 0-16,6-5 1 16,3 3 0-16,9-3-3 15,3 3 2-15,6-3 1 0,6 2 2 16,6-2-1 0,5 0 2-16,7-2-2 15,3-1-1-15,5 0 1 0,1 1 1 16,3-1-1-16,-1 0 2 15,1 1-2-15,0-1 2 16,-1 3-4-16,-2 0-2 16,-3 0-12-16,-4 0-2 15,-5 0-41 1,0-2-54-16,-3-4 24 16</inkml:trace>
  <inkml:trace contextRef="#ctx0" brushRef="#br0" timeOffset="121260.8533">6444 12737 120 0,'-3'-5'46'0,"-3"2"-35"0,6 0 7 16,0 3 2-16,0 0-6 15,0 0 2-15,0 0-7 16,-3 0-3-16,3 0-3 15,-3 6-3-15,3 2 1 0,-3 2 7 16,0 6 7-16,0 3-1 16,0 4 0-16,0 4-2 15,-3 5 0-15,0 2-2 16,0 0 1-16,0-2-4 16,0 0 1-16,0 0-5 15,0-3-2 1,0-3 0-16,3-2-1 0,0-3-3 15,0-5 2-15,0-3-15 16,3-2-4-16,0-3-10 16,0-8-4-16,-6-5-50 15</inkml:trace>
  <inkml:trace contextRef="#ctx0" brushRef="#br0" timeOffset="121634.5977">6131 12668 196 0,'-3'0'74'0,"0"3"-58"0,0 0-4 0,3-3-6 15,-3 5-9-15,3 3 2 16,-3 2-1-16,3 6 0 0,0 5 2 16,-3 3 0-16,0 5 2 15,0 3-3-15,0 5-2 0,0 0 4 16,0 3 1-16,0 0 0 16,0-1 1-16,3 1-2 15,0-3 2-15,3-3-2 16,3-2 2-16,3-3-13 15,6-2-3-15,3-6-12 16,6-3-4-16,5-10-15 16,4-5-34-1,6-8 16-15</inkml:trace>
  <inkml:trace contextRef="#ctx0" brushRef="#br0" timeOffset="121947.4429">6836 12692 148 0,'21'11'55'0,"-12"-3"-43"0,12 5 8 0,-9-5 0 16,0 5-10-16,3 8-1 0,0 3 1 15,-1 5 1-15,1 3-5 16,0 5 5-16,-3 0 4 0,-6 0-5 16,-3 3-1-16,-3-1-5 15,0 4-1 1,-6-4-1-16,0 1-2 16,-3-3-8-16,-3 0-3 0,0-8-18 15,1-2-9 1,-1-1-46-16</inkml:trace>
  <inkml:trace contextRef="#ctx0" brushRef="#br0" timeOffset="125064.8439">7869 11647 132 0,'-9'-11'52'0,"3"9"-41"0,-3-1 2 15,4 3 0-15,-1 3-9 16,-3 2-2-16,0 3-1 16,-3 3-1-16,-3 4 0 15,0 7 2-15,-3 4 3 0,-3 6 2 16,1 2 3-16,-4 6-3 15,0 5-2-15,0 2-2 16,3 6 0-16,3 0-2 16,6-2-1-16,4-4 1 15,5-2-1-15,6-2-9 16,5-4-4-16,7-2-26 16,6-2-43-1,6-1 10-15</inkml:trace>
  <inkml:trace contextRef="#ctx0" brushRef="#br0" timeOffset="125589.1439">8997 11631 212 0,'3'8'79'0,"0"-5"-61"0,9-1-7 0,0 4-7 0,3 2-6 0,6 2 0 31,9 6 2-31,2 8 2 0,4 2-1 0,0 3-3 0,-3 0 1 15,2 6-1 1,-2 2 0-16,0 5 2 0,0 3 2 16,-1 3-1-1,-2-1 2-15,-3 1-2 16,-6 0-1-16,-6 2 1 16,-7 0-1-16,-8 1-14 0,-5-4-3 15,-7-2-26 1,-6 0-52-16,-6-3 8 0</inkml:trace>
  <inkml:trace contextRef="#ctx0" brushRef="#br0" timeOffset="125993.3791">7604 12623 104 0,'-12'-16'38'0,"9"16"-29"0,1-2 6 0,2 2 0 0</inkml:trace>
  <inkml:trace contextRef="#ctx0" brushRef="#br0" timeOffset="126455.3172">7587 12605 194 0,'0'0'9'0,"0"2"1"0,2 4 1 0,4-4-6 16,6 4 4-16,3-1 3 0,6 0 0 15,3 0 1-15,9 1-5 16,2-1 0-16,7 0-3 15,0 1 2-15,5-1-2 16,1-2 2-16,3-3-4 16,-10 0 0-16,1-3-1 15,0 0 1 1,-7-2-4-16,-2 2 0 0,-6-2 3 16,-6 2 1-16,-6-2-1 15,-7 0 1-15,-5 0-2 16,-6 2-1-16,-5 0-2 15,-10 1 1-15,-6-1 1 16,-3 3 0-16,-9 3 0 16,-2-1 2-16,-4 4-1 0,-3-1-1 15,-2 0 1 1,2 3 1-16,0 0 1 16,10 0 1-16,-1 0 0 0,6-3 0 15,6 0-2-15,7 1-2 16,-1-1-2-16,6 0 1 15,6-2 3-15,6 2 1 16,3-2 1-16,6-3 0 16,9 0 0-16,5-3 0 15,10-2-2-15,6 2 1 0,2-2-4 16,7 0 0 0,0-1-10-16,5 1-3 15,-2-3-15 1,-3 3-7-16,-4 2-51 15</inkml:trace>
  <inkml:trace contextRef="#ctx0" brushRef="#br0" timeOffset="131292.7658">8006 13081 140 0,'-18'-3'55'0,"12"3"-43"0,-3 0 1 16,9 0 0-16,-3 0 2 0,-2 0 3 15,5 0-3-15,-3-2 1 0,3-1-9 16,0 0-4-16,3-2-2 0,0 0-1 16,5 0 2-16,4-3-1 15,3 2-1-15,6 1 1 16,0 2-1-16,-3 1 0 16,3 2 0-16,-4 2 0 15,1 4 0-15,-3 2-3 16,-3 5 0-16,-3 3 2 15,-3 2 2-15,-3 3 0 16,-3 6 2-16,-6-1-2 16,0 3 2-16,-6-2 2 15,0 5 2-15,-3-3-1 16,-2 0 1-16,2-3-2 16,0-5 0-16,3-2-3 15,3-6 1-15,0 0-2 16,3-5-1-16,3 0 1 15,6-2-1-15,3-1-3 16,6-2 2-16,6-6 1 16,6-2 0-16,2-3-9 15,7-3-4-15,3-2-22 0,0-3-8 16,-1-5-37 0</inkml:trace>
  <inkml:trace contextRef="#ctx0" brushRef="#br0" timeOffset="131648.0803">7741 12867 220 0,'-24'13'82'0,"13"-5"-64"0,-7 13-7 0,6-8-8 0,0 11-4 15,-6 5 0-15,-3 3-2 16,0 5 2-16,-2 8 1 16,2 3 2-16,3-1 3 0,6 1-2 15,6-1-2 1,9-7-7-16,12 0-1 15,12-8 1-15,8-6 3 0,10-7-3 16,9-6 0-16,5-5-13 16,4-8-3-16,-1-8-19 15,4-11-44-15,2-5 8 16</inkml:trace>
  <inkml:trace contextRef="#ctx0" brushRef="#br0" timeOffset="131941.5342">8387 12801 196 0,'15'5'74'16,"0"-3"-58"-16,9 4-4 0,-12-1-4 0,3 3-7 0,5 3-1 0,4 2 1 31,3 3-1-31,0 7 0 0,0 4 0 0,-1 5 0 16,-2 2 0-16,-6 6 2 15,-6 2-1-15,-6 6-1 16,-3-1 1-16,-6 1-1 0,-3 0-22 16,-3-6-10-16,-6-5-48 15</inkml:trace>
  <inkml:trace contextRef="#ctx0" brushRef="#br0" timeOffset="132914.9351">10632 12689 296 0,'-27'-10'112'0,"0"5"-87"0,-6-1-31 0,18 6-19 16,-8 0 2-16,-1 0 8 15,0 3 4-15,0 0 3 16,6 2 5-16,3-3-3 0,3 4 1 16,4-4 7-16,5 1 6 15,6 0 5-15,5-1 4 0,10-2-3 16,6 0 2-1,9-2-5-15,9-4-1 0,8-2-6 32,4 1-3-32,2-1 2 0,4 0 0 15,-4 0-4-15,-2 0 1 0,-3 2 0 16,-10 4 0-16,-5-1 0 16,-9 3 0-1,-6 0-9-15,-7 0-2 0,-5 0 6 16,-9 3 2-16,-9-1 5 15,-8 4 3-15,-7-1-2 16,-9 0 0-16,-6 1 3 16,-2-1 1-16,-4 0-1 0,0 1-1 15,4-4-3-15,2 1 1 16,6-1 0 0,6 1 3-16,7 0-1 15,5-3 0-15,3 0 1 0,9 0 1 16,9-3-6-16,15-2-2 15,14-6-5 1,19 1-1-16,11-6-3 0,13-3 1 16,8 1-13-16,6-3-5 15,1 7-30-15,5 1-14 16,-12-3-22 0</inkml:trace>
  <inkml:trace contextRef="#ctx0" brushRef="#br0" timeOffset="136903.022">16335 16118 252 0,'-3'0'96'0,"-6"-2"-75"0,-3-4-12 16,3 4-12-1,-3-3-4-15,-3-3 4 0,-6-3 2 16,-3 0 1-16,-2-2 0 16,-4-3 2-16,-3 0 1 0,-6 1-1 15,1 1 1 1,-7 1 2-16,0 0 2 0,-2 2-1 31,-4 1 1-31,-2-1-6 0,-4 1-1 0,-5 2 4 16,-1 0 5-16,1 0-3 15,-4 2 2-15,-2 1-1 16,-4 0 1-16,4 2-4 16,-4 1-1-16,4-1-1 15,-4 3 1-15,-2 0-2 16,0 0 2-16,-1 3-2 15,4 2 2-15,-4 0 0 16,1-2 1-16,-1 2-2 0,-2 3 1 16,3 3-2-16,-4-1-1 15,4 3-2-15,-1 1 1 16,1 2 1-16,3 5 0 16,2 0-3-16,4 0 2 15,2 0-4-15,1 3 1 16,2 0 2-16,4-3 1 15,-7 5-2-15,6 1 2 16,10-3-1-16,5 0 0 16,9-3 2-16,4 0 0 15,5-3 0-15,6-2 0 16,3-3 0-16,6 1 2 16,3-1-3-16,6 0-2 15,3 3-1-15,6 0 3 0,6 5-2 16,3-2 1-1,9-1 2-15,5 1 0 16,7-1-3-16,6-2 2 16,5-3 1-16,7 3 0 0,5 0 0 15,10-3 0-15,8 1 0 16,4-1 2 0,5 3-3-16,3-6 0 0,6 1 1 15,7-6 0-15,8 0-3 16,0 1 2-16,6-6 1 15,0 2 2-15,3-2-3 16,6-2-2-16,0-1-1 16,6-2 3-16,3-3 0 0,-6 0 1 15,-3 0 0 1,-6 0 0-16,-9 0 2 0,-3-3 1 16,-6 1-1-1,-9-6 1-15,-2 0-2 0,-7-2-1 16,-3-1 5-16,-11-2 1 15,-10 0-2-15,-8-3-1 16,-15 3 1-16,-10-6 2 16,-8 6-1-16,-9-5 2 15,-12-6-2 1,-15-8 2-16,-15-7-6 0,-11-9-3 16,-16-2-4-16,-11-3-1 15,-19 3-1-15,-5 0 0 0,-6 7 2 16,-6 6 2-1,-6 6-1-15,-3 2 4 0,-1 7-2 16,-2 7-1 0,0 4-13-16,0 3-4 0,0 6-18 15,12 2-7-15,9 5-51 16</inkml:trace>
  <inkml:trace contextRef="#ctx0" brushRef="#br0" timeOffset="138314.3598">15745 16825 220 0,'-12'5'85'0,"6"0"-66"0,-5-5-10 0,5 0-9 0,-3 0-3 15,-3-2 1 1,0-1-1-16,0 1 2 15,0-1 1-15,0 0 6 0,0 1 6 16,-3-1-6-16,0 0-1 16,-2 1-3-16,-1-1 1 15,-3 0 0-15,-3 1 1 0,0-1 0 16,-3 0 0-16,1 1 0 16,-7-4 2-16,0 1 1 15,0-3 1-15,-2-2-2 16,-4-1-1-16,0 0-1 15,-2 1 0-15,-4-1 0 0,0 1 0 32,-2 2-2-32,-1 0 1 0,-2 0 2 15,-4 0 2-15,-3 0-3 16,1 3-1-16,-4-1-1 0,1 4 1 16,-4-1-2-16,1 6-1 15,-1-1 1 1,1 4 1-16,-1-1-3 15,1 6 0-15,2-3-1 0,1 2-2 16,-1 1 0 0,4-1 3-16,2 4-2 0,0 1 1 15,4 4 0-15,2-1 0 16,1 4 2-16,5-1 0 16,6 3-3-16,3-3 2 15,4 0 1-15,5 0 0 16,6-2-3-16,6-1 2 0,6 1-1 15,6-1 0 1,9 3 0-16,12 3-2 0,6-5 3 16,11 2 0-16,10-3-2 15,9 1 2 1,8-1-1-16,9-2 0 0,10-2-3 16,8-1 1-16,9-3 0 15,9-2-1-15,9 0 1 16,4-3 3-16,4-2 0 15,7 0 1-15,0-6 0 16,3-2 0-16,0-3 0 16,-6-3 0-16,0-5-3 15,-12-2 0-15,-12-3 2 16,-8-3 2-16,-19 0 0 0,-12 0 2 16,-11 1 2-1,-12-4 2-15,-13 1 3 0,-11-1 1 16,-12-2-3-16,-9-3 0 15,-12 1-5-15,-15-6-2 16,-11-1-3 0,-13-1-1-16,-8-1-5 15,-13 3-2-15,-5 3-4 0,-10 2-1 0,-2 3-12 16,-3 5-3-16,0 8-26 31,-4 6-53-31,10 2 18 16</inkml:trace>
  <inkml:trace contextRef="#ctx0" brushRef="#br0" timeOffset="139426.7061">14834 17425 200 0,'-6'6'74'0,"1"-4"-58"0,-1-4-4 16,0 2-6-16,0-3-9 16,0 0 2-16,0-2 1 15,-3-3 0-15,0 0 0 16,-3 0 2-16,0-2 3 0,-3-1 0 15,0 1 0-15,-3-4 1 16,-2 4 3-16,-1-3 0 16,0 2 0-1,3 0-3-15,-3 3-1 0,0 1 1 16,1-1 1-16,-4 2-3 16,3 1-3-16,0 2 0 15,0 1 1-15,0 2-1 0,1 0-1 16,-1 2-2-1,0 1 1-15,0 2-1 0,-3 1 0 16,3 2 4-16,4 2 1 16,-1 1-4-16,3-1 1 15,0 1 0 1,0-1 0-16,0 4 0 0,3 2 0 16,0-1 0-16,3 4 0 15,1-1 0 1,-1 4 2-16,0-1-3 0,3 0-2 15,0 0-1-15,3 0 3 16,3 0 2-16,3 1 2 16,0-1-4-16,3 0-1 15,6 0 1-15,2 0 0 0,4 3 1 16,3-5 0-16,3-4 0 16,3-1 2-16,3-4-3 15,-1-2 0-15,10-2 1 16,-3-4 2-16,-1-2-1 15,1-2 2-15,0-4 2 16,0-4 2-16,-1-6-3 16,-2-3-1-16,0-2 1 15,-3-5 2-15,-4 2-3 16,-2-3 0-16,-3-2 1 16,-3-2 0-16,-6-1-2 15,0 0-2-15,-6 0-2 0,-6-2 1 16,-3-1-4-1,-6 1 1-15,-6 2-7 0,-6 3-1 16,-6 3 0-16,-6 5 2 16,-2 5-7-1,-7 5-2-15,-3 3-6 0,1 3-1 16,-4 2-19 0,4 3-46-16,2 0 9 15</inkml:trace>
  <inkml:trace contextRef="#ctx0" brushRef="#br0" timeOffset="140622.7895">17135 17896 164 0,'-18'0'63'0,"13"3"-49"0,-1-8-15 0,3-1-8 0,0-1-18 16,3-7-3-1,0 1-24-15,3-3-10 16,3 0 31-16,2-2 18 16</inkml:trace>
  <inkml:trace contextRef="#ctx0" brushRef="#br0" timeOffset="141431.8928">17219 17714 140 0,'-6'8'52'0,"3"-3"-41"0,-3 3 11 15,0-5 3-15,0-1-10 16,0 1-1-16,-3 0-8 0,0-1-2 16,-3-2-2-16,-3 0-2 0,0 0 3 15,-2 0 0-15,-4 0 1 16,-3 0-2-16,0 0 1 16,-3 3 2-16,-2 0 2 15,-4 2-3 1,-3 3-1-16,-3 2 1 15,1 1 2-15,-1 2-1 16,0 3 2-16,-2 5-4 16,2 0 0-16,-3 6-1 15,4-1-2-15,-1 3 1 0,3 6-1 16,6 2 0-16,1 0 2 16,5 3-3-16,6-1-2 15,3 4-1-15,6-1 0 16,6 0 3-16,6 6 2 15,6-6-2 1,6 1-2-16,6-4 2 16,6 1 2-16,5-3 0 0,7 0 2 15,9 0-2-15,5-5 2 0,10-3-4 16,5-8 0-16,10-5 1 16,8-8 2-16,6-5 1 15,9-9 1 1,9-4 2-16,10-9 1 0,5-2-3 15,11-5-1 1,4-9 1-16,3-5 2 0,3-5-1 16,3-5 2-16,0-5-2 15,-6-6 0-15,-6-5-8 16,-12-1 0-16,-12 4 3 0,-15-1 4 16,-12 4-1-1,-14-1-2 1,-16 5 0-16,-14 3 1 0,-12 3 3 0,-15 2 2 15,-15 3 1-15,-15-2 2 16,-15 2-1-16,-15-3 0 16,-17 6-5-16,-16 2-1 15,-17 3-1 1,-12 5 1-16,-15 9 0 0,-9 4 3 16,-9 8-1-16,-6 9 0 0,0 2-3 15,0 8 1 1,4 2-2-16,8 6 2 15,6 5-2-15,6 6-1 16,14-1-4 0,16 3 0-16,15-2-7 0,14-3-1 15,13-3-11-15,14-3-5 16,15-2-18-16,12 0-9 16,15-3-47-16</inkml:trace>
  <inkml:trace contextRef="#ctx0" brushRef="#br0" timeOffset="141984.1695">20121 16462 304 0,'-24'14'112'0,"3"-6"-87"0,-9 2-18 0,13-2-14 0,-7 3-4 16,-6-1 6 0,-3 3 4-16,-5 3 3 0,-10 0-1 15,-3 5-1-15,-8 1 1 16,-10 4 1-16,1 0 1 0,-4 4 3 15,-2-1 1-15,0 2-1 16,-1 4 1-16,4 2-6 16,2 0-1-16,4 0-2 15,5 0-2-15,7-3-2 16,5-2-1-16,6 0-5 16,7-6 0-16,2-2-14 15,9-3-3-15,3-2-9 16,6-3-4-16,3-3-19 31,4-2-35-31,5-6 25 0</inkml:trace>
  <inkml:trace contextRef="#ctx0" brushRef="#br0" timeOffset="142402.278">18894 16825 204 0,'-5'3'77'0,"-1"-1"-60"0,0 6-1 16,3-3-1-16,-3 3-7 15,0 3 3-15,0 2 0 16,0 3 3-16,-3 0-7 16,-3 5 0-16,0 0 0 15,-6 3 1-15,0 2 0 0,-2 1 0 16,-1-1 2-16,0-2-1 15,0-3 0-15,3 1-5 16,0-4-1-16,3-2-1 16,4-3 1-16,2 0-4 15,3-2-2-15,6 0-1 16,9-1 0-16,5 3 3 0,10 1 2 16,9-1 0-1,6-3-1-15,8 1-2 0,4 0 1 31,5-1-1-31,4-2 0 0,3 0-5 16,-1-3-3-16,1 1-12 16,-7-1-6-1,-2 0-27-15,-4 1-10 0,-2-4-21 16</inkml:trace>
  <inkml:trace contextRef="#ctx0" brushRef="#br0" timeOffset="143209.4969">21151 16124 320 0,'-3'5'121'0,"0"-5"-95"0,-3 3-17 16,3-1-16-16,-3 1-8 15,0 2 4-15,0 1 1 16,-3-1 2-16,0 3 5 15,-3 2 1-15,-6 4 2 0,-2 4 2 16,-4 3 1-16,-6 3-4 0,-3 3-1 16,-3 2 5-16,-2 5 3 15,-4 6-3-15,-3 2 0 16,4-2 3 0,-4 2 1-16,0 0-3 0,1-5-3 15,2-2 2-15,0-3 2 16,4-6 2-16,2-5 1 15,6-2-2-15,4-6-1 16,5-2-3-16,3-4-2 16,0-4-4-16,3-3 0 15,3-3 0-15,3-4 2 0,0-7-4 16,3-4 2-16,3-3 0 16,3-3 2-16,3 0-4 15,3-2 2 1,0-1 0-16,3 1-1 15,0 2 1-15,6 0 0 0,0 3 0 16,3 2 3-16,0 3-2 16,2 3-1-16,-2 3 3 15,3 2 2-15,3 2 2 16,-3 1 3 0,0 2 1-16,-4 3 1 0,4 3-2 15,-3 2 1-15,0 1 0 16,0 2 3-16,3 2-5 15,0 1-3-15,2 2 1 16,7 0 0-16,9 3-1 0,0-3 1 16,5 1 0-1,4-4 1-15,5-2-7 16,7-5 0-16,-1-6-8 0,1-2-3 16,-3-3-17-16,-4-3-7 15,-2-2-73 1,-7-5-41-16,-5-4 70 15</inkml:trace>
  <inkml:trace contextRef="#ctx0" brushRef="#br0" timeOffset="147839.6764">14242 18598 168 0,'-18'8'66'0,"6"-6"-52"0,-3 1 1 0,10-1-4 15,-4 1-12-15,0-3-4 16,0-3-2-16,0 3-1 15,0-2 5-15,0-1-1 0,0 1 2 16,0 2 0-16,0 0 0 16,0 0 2-16,3 0 2 0,-3 2 5 15,3 1 4-15,0 2 0 16,0-2 1 0,1 2 0-16,2-2 2 0,0-3-5 15,3 0-1-15,-3 0-6 16,3 0-2-1,-6 0 0-15,6 0 0 16,0 0-3-16,3 0 0 0,3 0 2 16,5 0 2-16,1 0 0 31,3 0 2-31,3-3-4 0,3 0 0 16,6 3 1-16,3-2 0 15,2 2 0-15,7-3 2 0,3 0-3 16,11 1 0-16,1-1 1 15,5 1 0-15,4-1 0 16,2-2 2-16,4-3 1 16,-1 0 3-16,4-3-1 15,2 1 2-15,0-4-6 0,4 1-1 16,-1 0 2-16,1-3 1 16,-4 0-10-1,-5 3-3-15,-7 0-44 16,1-1-60-16,-13 1 19 15</inkml:trace>
  <inkml:trace contextRef="#ctx0" brushRef="#br0" timeOffset="150539.9256">5321 15441 276 0,'-12'0'104'0,"6"-3"-81"0,4 6-10 16,2-6-10-16,0-2-12 16,2-5 1-16,4-4-1 15,0-4 3-15,6-6 4 16,6-5-1-16,3-3 1 0,3 0 0 16,0 1 0-16,2 2 0 15,1 2 0-15,0 3 2 16,0 3 0-16,-3 3 2 0,-1 4 1 15,-2 6-4-15,0 8 1 16,-3 8 0-16,-3 6 2 16,0 12-1-1,-3 6-1-15,-3 7 3 16,-1 12 0-16,-2 2-4 16,-3 0 1-16,0 2 2 0,0 3 3 15,3-2-2 1,3-3 0-16,0-3-3 15,3-2-1-15,3-6 1 0,6 0 0 16,3-10-7-16,5-3 0 16,-2-5-21-16,3-8-9 15,3-8-41 1,-1-11-35-16,1-13 40 16</inkml:trace>
  <inkml:trace contextRef="#ctx0" brushRef="#br0" timeOffset="150827.9677">5929 15259 284 0,'-36'39'107'0,"18"-15"-83"0,-6 16-9 15,15-16-11-15,-6 7-5 16,-8 12 0-16,2 10-6 16,-3 5-3-16,-3 5 6 0,0 1-8 15,4-3 1-15,-1-3 1 16,3-11 1-16,3-7-12 16,6-11-6-16,3-8-22 15,0-10-6-15,3-14-20 16</inkml:trace>
  <inkml:trace contextRef="#ctx0" brushRef="#br0" timeOffset="151388.1242">5923 14872 252 0,'-15'11'93'0,"9"-11"-72"0,0 2-6 0,6-2-8 0,0 0-7 16,0 0 0-1,0 0-5-15,3-2 1 0,0-3 2 16,3-3 1-16,3 0 3 0,6-3-3 16,2-2 0-16,4-3-1 15,0 3 0-15,3 0 2 16,0-1 2-16,0 6-3 16,-1 3 0-16,1 5-1 0,-3 3 0 15,-3 7 2 1,-3 6 2-16,-6 5-3 15,-6 6 0-15,-3 2 1 16,-6 5 0-16,-3 3 2 16,-6 0 1-16,0 0 5 0,0-2 3 15,0-1-6-15,0-2-1 16,3 0-4-16,3-9-1 16,4-1 1-1,2-4 0-15,6-2-7 0,2-3 0 0,4 1-2 31,6-7 1-31,6-1-4 0,6-4 0 16,6-4-23-16,2-4-9 16,7-1-41-16</inkml:trace>
  <inkml:trace contextRef="#ctx0" brushRef="#br0" timeOffset="151813.5417">6384 15536 276 0,'-3'0'104'0,"0"0"-81"0,3-2-17 0,0-1-12 0,6-2-6 16,3-3 3-16,3-5-4 0,6-6-2 16,0-2 9-1,2 0-4-15,1 0 2 0,3 2 2 0,-3 3 1 16,0 3 3-16,-3 5 3 16,-1 3 2-16,1 5 1 0,-3 5 4 31,0 3 5-31,0 3-1 0,0 4 1 15,0 4-3 1,0-1-1-16,-4 4-5 16,4-4-1-1,0 1-1 1,3-1 1 0,-3-2-4-16,3-3 0 0,0 1-4 0,0-4 1 15,-4-2-22-15,1-5-11 0,0-3-62 16</inkml:trace>
  <inkml:trace contextRef="#ctx0" brushRef="#br0" timeOffset="152221.4139">6524 15933 284 0,'6'3'107'0,"-9"-1"-83"0,9-2-7 0,0 0-9 16,6-5-11-16,6 0 0 15,5-6-9-15,7-2-3 16,3-8 8-16,3-3-16 0,2-2-5 16,-2-1-7-16,-3 3-2 0,-4 1 16 15,-2 4 8 1,-6 6 12-16,0 5 6 0,-3 3 15 15,-3 5 10 1,-3 5-5-16,0 3 0 0,-4 5-8 16,1 3 0-1,-3 8-6-15,0 0 1 0,0-1-7 16,0 1-3-16,0-3-6 16,3 1 0-16,0-4-3 15,3-2 2-15,0-3-21 16,3-8-11-16,0-5-62 15</inkml:trace>
  <inkml:trace contextRef="#ctx0" brushRef="#br0" timeOffset="152563.4623">7357 15317 300 0,'-3'21'112'0,"-3"-11"-87"0,-3 6-9 0,6-5-9 16,1 2-7-16,-1 6 2 16,0 2-3-16,0 0 0 15,3 3 1-15,0 0 0 0,0-1 0 16,3-1-3-1,3-4 2-15,2-2-1 16,1 0 0-16,3-6 2 0,6-2 0 16,3-2 0-16,3-6 0 15,3-3-5-15,2-2 1 0,4-6-14 16,3-5-3 0,-3-5-27-16,-4-8-9 0,1-5-41 31</inkml:trace>
  <inkml:trace contextRef="#ctx0" brushRef="#br0" timeOffset="152822.9499">7634 15028 256 0,'-12'32'96'0,"6"-13"-75"0,0 15-3 0,3-10-8 15,3 10-4-15,0 11 3 16,-3 16 0-16,0 10 2 16,0 6-6-16,-3 5 1 0,1 0 1 15,2-5-8-15,0-8-1 16,0-11-27-16,3-13-8 16,0-13-36-1,3-11-58 1,3-11 28-16</inkml:trace>
  <inkml:trace contextRef="#ctx0" brushRef="#br0" timeOffset="153015.4826">7959 15838 296 0,'-6'24'112'0,"3"-14"-87"0,3 1-18 16,0-6-12-16,3 1-35 16,6-1-12-16,-3-3-56 15,2-4-23-15</inkml:trace>
  <inkml:trace contextRef="#ctx0" brushRef="#br0" timeOffset="153595.4537">8268 15105 320 0,'-9'16'121'0,"3"2"-95"0,3 12-8 0,0-12-11 15,3 11-14-15,0 6-3 16,-3 4-1-16,0 6-1 16,0 0 7-1,3 3-2-15,0 2 2 0,0-2 5 0,3-3 4 0,3-6-3 16,3-2-1-16,3-7 0 16,3-4 0-1,0-2 2-15,3-6 1 16,3-4-1-16,2-1 1 0,4-8-2 15,3-8 2-15,0-2 0 16,0-8 3-16,-1 0-5 16,1-6-1-16,0-2-5 15,-6-3 1-15,-4 0 2 16,-2 1 1-16,-6 4-2 16,-3 1 0-16,-6-1-1 15,-3 3 0-15,-6 3 3 16,-3 5 2-16,-6 3-2 0,-3 2-2 15,1 6-1 1,-4 5 3-16,-3 5 0 16,3 5 3-16,0 4-1 15,3 4 2-15,4 3 0 16,2 3 1-16,3 2-2 0,6 1-2 16,6-1-6-1,3-5-4-15,3-5-14 0,6-3-5 16,2-8-23-16,4-5-9 15,0-8-27 1</inkml:trace>
  <inkml:trace contextRef="#ctx0" brushRef="#br0" timeOffset="153867.0182">8947 15166 224 0,'6'-34'85'0,"-6"28"-66"0,-3 1 10 16,3 5-1-16,0 0-10 16,0 0-3-16,0 5-4 15,0 11-2-15,3 5-5 16,0 14 6-16,0 10 5 0,0 10 6 16,3 3 2-16,3 9 1 0,2 1 0 31,4 1-13-31,9 3-4 0,0-4-14 0,3 1-5 15,6-3-38 1,5-5-15-16,-2-13-7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9A6C95A-E2EB-46E3-AB47-A9DAFB1B01C7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06D36FA-7730-412A-ABA6-DDCAD8AC972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42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9392F80-6AE6-4D13-BDC0-207A23ACA41C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348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B39E8F-A91E-4BA5-8953-6E55A0F136B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822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4AD7E3-7D84-4B3A-BA6D-78D4341D03AB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6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44AB83-E11B-48C5-9BCF-207DB7793156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057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9DBE57-1BB6-4001-B226-C2B6EF81C818}" type="slidenum">
              <a:rPr lang="en-US" altLang="en-US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0695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00C88E-83A9-4581-B314-B0AAB5262879}" type="slidenum">
              <a:rPr lang="en-US" altLang="en-US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9251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C0D40E-5227-4618-B3AE-34C29D7BA29C}" type="slidenum">
              <a:rPr lang="en-US" altLang="en-US"/>
              <a:pPr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0591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941B4CD-2768-40EC-A36C-8D117EB3B143}" type="slidenum">
              <a:rPr lang="en-US" altLang="en-US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09258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724ABB-AFD8-4D6B-922C-C3F3698F11B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27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477EC4-997D-4A6D-835A-8F7AF018B179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733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788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326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308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868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49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735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047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6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439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34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119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1BF8D3-07F4-4118-B288-90BF9014E930}" type="datetimeFigureOut">
              <a:rPr lang="en-US" smtClean="0"/>
              <a:t>4/2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D552A4-2A09-4870-92BC-11C742486FA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163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customXml" Target="../ink/ink9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customXml" Target="../ink/ink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7.emf"/><Relationship Id="rId4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customXml" Target="../ink/ink4.x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customXml" Target="../ink/ink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customXml" Target="../ink/ink7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85725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pter 11 Sectio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6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19100" y="933450"/>
                <a:ext cx="7848600" cy="666750"/>
              </a:xfrm>
            </p:spPr>
            <p:txBody>
              <a:bodyPr lIns="90488" tIns="44450" rIns="90488" bIns="44450">
                <a:normAutofit/>
              </a:bodyPr>
              <a:lstStyle/>
              <a:p>
                <a:pPr marL="341313" indent="-341313">
                  <a:spcBef>
                    <a:spcPts val="600"/>
                  </a:spcBef>
                  <a:spcAft>
                    <a:spcPts val="600"/>
                  </a:spcAft>
                  <a:tabLst>
                    <a:tab pos="1023938" algn="l"/>
                  </a:tabLst>
                  <a:defRPr/>
                </a:pPr>
                <a:r>
                  <a:rPr lang="en-US" sz="2800" b="1" dirty="0" smtClean="0"/>
                  <a:t>11-2 </a:t>
                </a:r>
                <a:r>
                  <a:rPr lang="en-US" altLang="en-US" b="1" dirty="0" smtClean="0"/>
                  <a:t>Chi-squared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alt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en-US" b="1" dirty="0" smtClean="0"/>
                  <a:t>) </a:t>
                </a:r>
                <a:r>
                  <a:rPr lang="en-US" b="1" dirty="0" smtClean="0"/>
                  <a:t>Test for Independence</a:t>
                </a:r>
                <a:endParaRPr lang="en-US" sz="2800" b="1" dirty="0" smtClean="0"/>
              </a:p>
            </p:txBody>
          </p:sp>
        </mc:Choice>
        <mc:Fallback xmlns="">
          <p:sp>
            <p:nvSpPr>
              <p:cNvPr id="2" name="Rectang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19100" y="933450"/>
                <a:ext cx="7848600" cy="666750"/>
              </a:xfrm>
              <a:blipFill rotWithShape="0">
                <a:blip r:embed="rId2"/>
                <a:stretch>
                  <a:fillRect l="-1399" t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848225" y="2014307"/>
            <a:ext cx="4000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est the claim that a student’s living situation is independent of gender.</a:t>
            </a: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5925825"/>
              </p:ext>
            </p:extLst>
          </p:nvPr>
        </p:nvGraphicFramePr>
        <p:xfrm>
          <a:off x="581025" y="1677370"/>
          <a:ext cx="3616883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8249"/>
                <a:gridCol w="1219200"/>
                <a:gridCol w="1159434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ve at</a:t>
                      </a:r>
                      <a:r>
                        <a:rPr lang="en-US" baseline="0" dirty="0" smtClean="0"/>
                        <a:t> Ho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ive</a:t>
                      </a:r>
                      <a:r>
                        <a:rPr lang="en-US" baseline="0" dirty="0" smtClean="0"/>
                        <a:t> on ow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ma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http://www.connectmath.com/alekscgi/x/Isl.exe/1o_u-IgNsIkr7j8P3jH-lBSBcp5C9nLRybYq7-9hzUNJtcrZtIPm165JxLY65AGOe33jw-pYeajmJKopjb9yRRgm2WKIMgFSEtEfw0J1BZaDXOph/path/aleks/ebook/figures/0073386103/pg386_1_l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722" y="4084082"/>
            <a:ext cx="4046371" cy="2585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8"/>
              <p:cNvSpPr txBox="1"/>
              <p:nvPr/>
            </p:nvSpPr>
            <p:spPr>
              <a:xfrm>
                <a:off x="2016682" y="3484007"/>
                <a:ext cx="4362450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smtClean="0"/>
                  <a:t>The Chi–square  (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𝝌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b="1" dirty="0" smtClean="0"/>
                  <a:t>Family of Curves: </a:t>
                </a:r>
                <a:endParaRPr lang="en-US" b="1" dirty="0"/>
              </a:p>
            </p:txBody>
          </p:sp>
        </mc:Choice>
        <mc:Fallback xmlns="">
          <p:sp>
            <p:nvSpPr>
              <p:cNvPr id="8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682" y="3484007"/>
                <a:ext cx="4362450" cy="375552"/>
              </a:xfrm>
              <a:prstGeom prst="rect">
                <a:avLst/>
              </a:prstGeom>
              <a:blipFill rotWithShape="0">
                <a:blip r:embed="rId4"/>
                <a:stretch>
                  <a:fillRect l="-1259" t="-819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516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0948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: Alcohol and Gend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46748"/>
            <a:ext cx="7924800" cy="2622884"/>
          </a:xfrm>
        </p:spPr>
        <p:txBody>
          <a:bodyPr>
            <a:normAutofit lnSpcReduction="10000"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 smtClean="0"/>
              <a:t>A researcher wishes to determine whether there is a relationship between the gender of an individual and the amount of alcohol consumed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 smtClean="0"/>
              <a:t>A sample of 68 people is selected, and the following data are obtained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400" dirty="0" smtClean="0"/>
              <a:t>At </a:t>
            </a:r>
            <a:r>
              <a:rPr lang="el-GR" sz="2400" dirty="0" smtClean="0"/>
              <a:t>α</a:t>
            </a:r>
            <a:r>
              <a:rPr lang="en-US" sz="2400" dirty="0" smtClean="0"/>
              <a:t>= 0.10 can the researcher conclude that alcohol consumption is related to gender? </a:t>
            </a:r>
          </a:p>
          <a:p>
            <a:pPr>
              <a:defRPr/>
            </a:pPr>
            <a:endParaRPr lang="en-US" sz="2400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554"/>
              </p:ext>
            </p:extLst>
          </p:nvPr>
        </p:nvGraphicFramePr>
        <p:xfrm>
          <a:off x="1163053" y="3578893"/>
          <a:ext cx="6813884" cy="27617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62777"/>
                <a:gridCol w="1362777"/>
                <a:gridCol w="1447950"/>
                <a:gridCol w="1447950"/>
                <a:gridCol w="1192430"/>
              </a:tblGrid>
              <a:tr h="738812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Alcohol Consumption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388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Gender 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Low 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Moderat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High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80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Male </a:t>
                      </a:r>
                    </a:p>
                  </a:txBody>
                  <a:tcPr marT="45734" marB="4573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0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Femal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 1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804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6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34" marB="4573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88960" y="1301040"/>
              <a:ext cx="7233480" cy="4844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4280" y="1298520"/>
                <a:ext cx="7243920" cy="485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1719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780" y="5195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Example: Alcohol and Gend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258559" y="1857151"/>
                <a:ext cx="8153400" cy="426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None/>
                  <a:defRPr/>
                </a:pPr>
                <a:r>
                  <a:rPr lang="en-US" sz="2400" b="1" kern="0" dirty="0"/>
                  <a:t>Step 1: State the hypotheses and identify the claim.</a:t>
                </a:r>
              </a:p>
              <a:p>
                <a:pPr marL="1541463" indent="-449263" eaLnBrk="1" hangingPunct="1">
                  <a:defRPr/>
                </a:pPr>
                <a:r>
                  <a:rPr lang="en-US" sz="2400" i="1" kern="0" dirty="0"/>
                  <a:t>H</a:t>
                </a:r>
                <a:r>
                  <a:rPr lang="en-US" sz="2400" kern="0" baseline="-25000" dirty="0"/>
                  <a:t>0</a:t>
                </a:r>
                <a:r>
                  <a:rPr lang="en-US" sz="2400" kern="0" dirty="0" smtClean="0"/>
                  <a:t>: The amount of alcohol that a person consumes is independent of the individual’s gender. </a:t>
                </a:r>
                <a:endParaRPr lang="en-US" sz="2400" dirty="0">
                  <a:latin typeface="Arial" charset="0"/>
                </a:endParaRPr>
              </a:p>
              <a:p>
                <a:pPr marL="1541463" indent="-449263">
                  <a:defRPr/>
                </a:pPr>
                <a:r>
                  <a:rPr lang="en-US" sz="2400" i="1" kern="0" dirty="0"/>
                  <a:t>H</a:t>
                </a:r>
                <a:r>
                  <a:rPr lang="en-US" sz="2400" kern="0" baseline="-25000" dirty="0"/>
                  <a:t>1</a:t>
                </a:r>
                <a:r>
                  <a:rPr lang="en-US" sz="2400" kern="0" dirty="0"/>
                  <a:t>:</a:t>
                </a:r>
                <a:r>
                  <a:rPr lang="en-US" sz="2400" i="1" kern="0" dirty="0"/>
                  <a:t> </a:t>
                </a:r>
                <a:r>
                  <a:rPr lang="en-US" sz="2400" kern="0" dirty="0"/>
                  <a:t>The amount of alcohol that a person consumes </a:t>
                </a:r>
                <a:r>
                  <a:rPr lang="en-US" sz="2400" kern="0" dirty="0" smtClean="0"/>
                  <a:t>is dependent on </a:t>
                </a:r>
                <a:r>
                  <a:rPr lang="en-US" sz="2400" kern="0" dirty="0"/>
                  <a:t>the individual’s </a:t>
                </a:r>
                <a:r>
                  <a:rPr lang="en-US" sz="2400" kern="0" dirty="0" smtClean="0"/>
                  <a:t>gender</a:t>
                </a:r>
                <a:r>
                  <a:rPr lang="en-US" sz="2400" kern="0" dirty="0"/>
                  <a:t> </a:t>
                </a:r>
                <a:r>
                  <a:rPr lang="en-US" sz="2400" kern="0" dirty="0" smtClean="0"/>
                  <a:t>(claim).</a:t>
                </a:r>
                <a:endParaRPr lang="en-US" sz="2400" kern="0" dirty="0"/>
              </a:p>
              <a:p>
                <a:pPr marL="342900" indent="-342900">
                  <a:spcBef>
                    <a:spcPct val="20000"/>
                  </a:spcBef>
                  <a:buClr>
                    <a:schemeClr val="bg2"/>
                  </a:buClr>
                  <a:buSzPct val="75000"/>
                  <a:defRPr/>
                </a:pPr>
                <a:r>
                  <a:rPr lang="en-US" sz="2400" b="1" kern="0" dirty="0"/>
                  <a:t>Step 2: Find the critical value.</a:t>
                </a:r>
              </a:p>
              <a:p>
                <a:pPr marL="1092200" eaLnBrk="1" hangingPunct="1">
                  <a:defRPr/>
                </a:pPr>
                <a:r>
                  <a:rPr lang="en-US" sz="2400" dirty="0" smtClean="0"/>
                  <a:t>d.f. (2 </a:t>
                </a:r>
                <a:r>
                  <a:rPr lang="en-US" sz="2400" dirty="0"/>
                  <a:t>– 1)(3 – 1) = </a:t>
                </a:r>
                <a:r>
                  <a:rPr lang="en-US" sz="2400" dirty="0" smtClean="0"/>
                  <a:t>2 </a:t>
                </a:r>
              </a:p>
              <a:p>
                <a:pPr marL="1092200" eaLnBrk="1" hangingPunct="1">
                  <a:defRPr/>
                </a:pPr>
                <a:endParaRPr lang="en-US" sz="2400" kern="0" dirty="0"/>
              </a:p>
              <a:p>
                <a:pPr marL="1092200">
                  <a:defRPr/>
                </a:pPr>
                <a:r>
                  <a:rPr lang="en-US" sz="2400" kern="0" dirty="0" smtClean="0"/>
                  <a:t>CV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kern="0" dirty="0" smtClean="0"/>
                  <a:t>= 4.6052</a:t>
                </a:r>
                <a:endParaRPr lang="en-US" sz="2400" kern="0" dirty="0"/>
              </a:p>
              <a:p>
                <a: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None/>
                  <a:defRPr/>
                </a:pPr>
                <a:endParaRPr lang="en-US" sz="2400" kern="0" dirty="0">
                  <a:latin typeface="+mn-lt"/>
                </a:endParaRPr>
              </a:p>
            </p:txBody>
          </p:sp>
        </mc:Choice>
        <mc:Fallback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559" y="1857151"/>
                <a:ext cx="8153400" cy="4267200"/>
              </a:xfrm>
              <a:prstGeom prst="rect">
                <a:avLst/>
              </a:prstGeom>
              <a:blipFill rotWithShape="0">
                <a:blip r:embed="rId3"/>
                <a:stretch>
                  <a:fillRect l="-1121" t="-11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768" y="3742379"/>
            <a:ext cx="3974691" cy="29421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3781" y="611009"/>
            <a:ext cx="2850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tep 0: Assumptions </a:t>
            </a:r>
            <a:endParaRPr lang="en-US" sz="24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596520" y="816120"/>
              <a:ext cx="7893720" cy="59119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3280" y="810720"/>
                <a:ext cx="7899840" cy="592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79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867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Alcohol and Gend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6622" y="870466"/>
            <a:ext cx="4751606" cy="545470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6039" y="685800"/>
            <a:ext cx="3001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b="1" kern="0" dirty="0"/>
              <a:t>Step </a:t>
            </a:r>
            <a:r>
              <a:rPr lang="en-US" b="1" kern="0" dirty="0" smtClean="0"/>
              <a:t>3: </a:t>
            </a:r>
            <a:r>
              <a:rPr lang="en-US" b="1" kern="0" dirty="0"/>
              <a:t>Find the critical valu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3544560" y="843120"/>
              <a:ext cx="3016800" cy="5022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37720" y="835200"/>
                <a:ext cx="3031920" cy="503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8262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Alcohol and Gend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3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14300" y="729090"/>
                <a:ext cx="8001000" cy="457200"/>
              </a:xfrm>
            </p:spPr>
            <p:txBody>
              <a:bodyPr>
                <a:normAutofit fontScale="25000" lnSpcReduction="20000"/>
              </a:bodyPr>
              <a:lstStyle/>
              <a:p>
                <a:pPr>
                  <a:buFont typeface="Wingdings" panose="05000000000000000000" pitchFamily="2" charset="2"/>
                  <a:buNone/>
                </a:pPr>
                <a:r>
                  <a:rPr lang="en-US" altLang="en-US" sz="9600" b="1" dirty="0" smtClean="0"/>
                  <a:t>Step 3: Compute the test value.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96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9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altLang="en-US" sz="96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9600" i="1" dirty="0" smtClean="0">
                        <a:latin typeface="Cambria Math" panose="02040503050406030204" pitchFamily="18" charset="0"/>
                      </a:rPr>
                      <m:t>= 0.2809  </m:t>
                    </m:r>
                  </m:oMath>
                </a14:m>
                <a:r>
                  <a:rPr lang="en-US" altLang="en-US" sz="8000" dirty="0" smtClean="0"/>
                  <a:t>from GeoGebra</a:t>
                </a:r>
              </a:p>
              <a:p>
                <a:pPr>
                  <a:buFont typeface="Wingdings" panose="05000000000000000000" pitchFamily="2" charset="2"/>
                  <a:buNone/>
                  <a:defRPr/>
                </a:pPr>
                <a:r>
                  <a:rPr lang="en-US" sz="9600" b="1" dirty="0"/>
                  <a:t>Step 4: Make the decision.</a:t>
                </a:r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r>
                  <a:rPr lang="en-US" sz="9600" dirty="0"/>
                  <a:t>Do not reject the null </a:t>
                </a:r>
                <a:r>
                  <a:rPr lang="en-US" sz="9600" dirty="0" smtClean="0"/>
                  <a:t>hypothesis</a:t>
                </a:r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endParaRPr lang="en-US" sz="9600" dirty="0"/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endParaRPr lang="en-US" sz="9600" dirty="0" smtClean="0"/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endParaRPr lang="en-US" sz="9600" dirty="0"/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endParaRPr lang="en-US" sz="9600" dirty="0"/>
              </a:p>
              <a:p>
                <a:pPr marL="1092200" indent="0">
                  <a:buFont typeface="Wingdings" panose="05000000000000000000" pitchFamily="2" charset="2"/>
                  <a:buNone/>
                  <a:tabLst>
                    <a:tab pos="1092200" algn="l"/>
                  </a:tabLst>
                  <a:defRPr/>
                </a:pPr>
                <a:endParaRPr lang="en-US" sz="7200" b="1" dirty="0"/>
              </a:p>
              <a:p>
                <a:pPr>
                  <a:buFont typeface="Wingdings" panose="05000000000000000000" pitchFamily="2" charset="2"/>
                  <a:buNone/>
                  <a:defRPr/>
                </a:pPr>
                <a:r>
                  <a:rPr lang="en-US" sz="9600" b="1" dirty="0" smtClean="0"/>
                  <a:t>Step </a:t>
                </a:r>
                <a:r>
                  <a:rPr lang="en-US" sz="9600" b="1" dirty="0"/>
                  <a:t>5: Summarize the results.</a:t>
                </a:r>
              </a:p>
              <a:p>
                <a:pPr marL="1092200" indent="0">
                  <a:buFont typeface="Wingdings" panose="05000000000000000000" pitchFamily="2" charset="2"/>
                  <a:buNone/>
                  <a:defRPr/>
                </a:pPr>
                <a:endParaRPr lang="en-US" sz="9600" dirty="0" smtClean="0"/>
              </a:p>
              <a:p>
                <a:pPr marL="1092200" indent="0">
                  <a:buFont typeface="Wingdings" panose="05000000000000000000" pitchFamily="2" charset="2"/>
                  <a:buNone/>
                  <a:defRPr/>
                </a:pPr>
                <a:endParaRPr lang="en-US" sz="9600" dirty="0"/>
              </a:p>
              <a:p>
                <a:pPr marL="1092200" indent="0">
                  <a:buFont typeface="Wingdings" panose="05000000000000000000" pitchFamily="2" charset="2"/>
                  <a:buNone/>
                  <a:defRPr/>
                </a:pPr>
                <a:r>
                  <a:rPr lang="en-US" sz="9600" dirty="0" smtClean="0"/>
                  <a:t>There </a:t>
                </a:r>
                <a:r>
                  <a:rPr lang="en-US" sz="9600" dirty="0"/>
                  <a:t>is not enough evidence to support the claim that the amount of alcohol a person consumes is dependent on the individual’s gender.</a:t>
                </a:r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11200" b="1" dirty="0" smtClean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11200" b="1" dirty="0" smtClean="0"/>
              </a:p>
              <a:p>
                <a:pPr>
                  <a:buFont typeface="Wingdings" panose="05000000000000000000" pitchFamily="2" charset="2"/>
                  <a:buNone/>
                </a:pPr>
                <a:endParaRPr lang="en-US" altLang="en-US" sz="2400" b="1" dirty="0" smtClean="0"/>
              </a:p>
            </p:txBody>
          </p:sp>
        </mc:Choice>
        <mc:Fallback xmlns="">
          <p:sp>
            <p:nvSpPr>
              <p:cNvPr id="583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4300" y="729090"/>
                <a:ext cx="8001000" cy="457200"/>
              </a:xfrm>
              <a:blipFill rotWithShape="0">
                <a:blip r:embed="rId3"/>
                <a:stretch>
                  <a:fillRect l="-1220" t="-30667" r="-76" b="-10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130968" y="2887579"/>
            <a:ext cx="17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7318" y="1805283"/>
            <a:ext cx="3276493" cy="1820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3798" y="3625557"/>
            <a:ext cx="4516332" cy="9719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1295280" y="1066680"/>
              <a:ext cx="7234560" cy="4132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88440" y="1060200"/>
                <a:ext cx="7248960" cy="414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764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9546" y="502104"/>
            <a:ext cx="7907121" cy="2033337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The following slides shows how the test value for a chi-squared test for independence is calculated manually. The example used to demonstrate this process is the hospitals and infections example. </a:t>
            </a:r>
            <a:endParaRPr lang="en-US" sz="3600" b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" y="4071870"/>
            <a:ext cx="9053512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9546" y="2967335"/>
            <a:ext cx="72923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n order to test the null hypothesis, one must compute the expected frequencies, assuming the null hypothesis is true.</a:t>
            </a:r>
          </a:p>
        </p:txBody>
      </p:sp>
    </p:spTree>
    <p:extLst>
      <p:ext uri="{BB962C8B-B14F-4D97-AF65-F5344CB8AC3E}">
        <p14:creationId xmlns:p14="http://schemas.microsoft.com/office/powerpoint/2010/main" val="406902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49714" y="66485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Hospitals and Infec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3663" y="2818578"/>
            <a:ext cx="726017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Arial" charset="0"/>
              </a:rPr>
              <a:t>First compute </a:t>
            </a:r>
            <a:r>
              <a:rPr lang="en-US" sz="2400" kern="0" dirty="0">
                <a:solidFill>
                  <a:srgbClr val="000000"/>
                </a:solidFill>
                <a:latin typeface="Arial" charset="0"/>
              </a:rPr>
              <a:t>the expected </a:t>
            </a:r>
            <a:r>
              <a:rPr lang="en-US" sz="2400" kern="0" dirty="0" smtClean="0">
                <a:solidFill>
                  <a:srgbClr val="000000"/>
                </a:solidFill>
                <a:latin typeface="Arial" charset="0"/>
              </a:rPr>
              <a:t>values:</a:t>
            </a:r>
            <a:endParaRPr lang="en-US" sz="2000" kern="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47077"/>
              </p:ext>
            </p:extLst>
          </p:nvPr>
        </p:nvGraphicFramePr>
        <p:xfrm>
          <a:off x="174749" y="3309786"/>
          <a:ext cx="3517005" cy="78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4" imgW="1841500" imgH="444500" progId="Equation.DSMT4">
                  <p:embed/>
                </p:oleObj>
              </mc:Choice>
              <mc:Fallback>
                <p:oleObj name="Equation" r:id="rId4" imgW="184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49" y="3309786"/>
                        <a:ext cx="3517005" cy="781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3" y="4251297"/>
            <a:ext cx="90043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2312" y="6202335"/>
            <a:ext cx="8767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et’s see where these calculated values end up on the next slide.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20" y="626007"/>
            <a:ext cx="7858611" cy="205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508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Hospitals and Infections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89" y="2508653"/>
            <a:ext cx="8770938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48496" y="1524628"/>
            <a:ext cx="6362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Observed vs Expected 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5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Hospitals and Infec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9600" y="11430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" charset="0"/>
              </a:rPr>
              <a:t>Step 3: Compute the test value.</a:t>
            </a:r>
          </a:p>
        </p:txBody>
      </p:sp>
      <p:pic>
        <p:nvPicPr>
          <p:cNvPr id="245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600200"/>
            <a:ext cx="8359775" cy="478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193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92083" y="-32952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/>
              <a:t>11.2 Chi </a:t>
            </a:r>
            <a:r>
              <a:rPr lang="en-US" altLang="en-US" sz="4000" dirty="0" smtClean="0"/>
              <a:t>Squared Test for Independenc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083" y="734509"/>
            <a:ext cx="8001000" cy="1290431"/>
          </a:xfrm>
        </p:spPr>
        <p:txBody>
          <a:bodyPr>
            <a:noAutofit/>
          </a:bodyPr>
          <a:lstStyle/>
          <a:p>
            <a:r>
              <a:rPr lang="en-US" altLang="en-US" sz="2400" dirty="0" smtClean="0"/>
              <a:t>The chi squared test for independence tests whether two categorical variables are independent of one another. The data is often summarized in a contingency table. </a:t>
            </a:r>
          </a:p>
          <a:p>
            <a:r>
              <a:rPr lang="en-US" altLang="en-US" sz="2400" dirty="0" smtClean="0"/>
              <a:t>A contingency table is a two-way frequency table for categorical data that has at least two rows and two columns. </a:t>
            </a:r>
          </a:p>
          <a:p>
            <a:pPr marL="0" indent="0">
              <a:buNone/>
            </a:pPr>
            <a:endParaRPr lang="en-US" altLang="en-US" sz="2400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400" dirty="0" smtClean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altLang="en-US" sz="24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400" dirty="0" smtClean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4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4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582496" y="2725130"/>
            <a:ext cx="3805881" cy="1885354"/>
            <a:chOff x="582496" y="2725130"/>
            <a:chExt cx="3805881" cy="188535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2496" y="3705609"/>
              <a:ext cx="3686175" cy="90487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82496" y="2725130"/>
              <a:ext cx="380588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uppose a new postoperative procedure is administered to a group of patients at a particular hospital.</a:t>
              </a:r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192799" y="2563520"/>
            <a:ext cx="3752850" cy="2104115"/>
            <a:chOff x="5192799" y="2563520"/>
            <a:chExt cx="3752850" cy="210411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2799" y="3648460"/>
              <a:ext cx="3752850" cy="1019175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541105" y="2563520"/>
              <a:ext cx="340454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 A large furniture retailer with stores in three cities had the following results from a special weekend sale.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44619" y="4946126"/>
            <a:ext cx="77798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800" dirty="0"/>
              <a:t>Chi Square Test for Independence tests the null hypothesis which states the variables in the rows and columns are independent of one another. </a:t>
            </a:r>
          </a:p>
        </p:txBody>
      </p:sp>
    </p:spTree>
    <p:extLst>
      <p:ext uri="{BB962C8B-B14F-4D97-AF65-F5344CB8AC3E}">
        <p14:creationId xmlns:p14="http://schemas.microsoft.com/office/powerpoint/2010/main" val="387222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51" y="174938"/>
            <a:ext cx="8229600" cy="990600"/>
          </a:xfrm>
        </p:spPr>
        <p:txBody>
          <a:bodyPr/>
          <a:lstStyle/>
          <a:p>
            <a:r>
              <a:rPr lang="en-US" altLang="en-US" sz="4000" dirty="0"/>
              <a:t>Chi Squared Test </a:t>
            </a:r>
            <a:r>
              <a:rPr lang="en-US" altLang="en-US" sz="4000" dirty="0" smtClean="0"/>
              <a:t>for Independe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789" y="1165539"/>
            <a:ext cx="8925059" cy="5492838"/>
          </a:xfrm>
        </p:spPr>
        <p:txBody>
          <a:bodyPr>
            <a:normAutofit/>
          </a:bodyPr>
          <a:lstStyle/>
          <a:p>
            <a:r>
              <a:rPr lang="en-US" altLang="en-US" b="1" dirty="0"/>
              <a:t>Assumptions for Test of Goodness of </a:t>
            </a:r>
            <a:r>
              <a:rPr lang="en-US" altLang="en-US" b="1" dirty="0" smtClean="0"/>
              <a:t>Fit</a:t>
            </a:r>
          </a:p>
          <a:p>
            <a:pPr marL="514350" indent="-514350">
              <a:buClrTx/>
              <a:buSzPct val="100000"/>
              <a:buFont typeface="+mj-lt"/>
              <a:buAutoNum type="arabicPeriod"/>
              <a:defRPr/>
            </a:pPr>
            <a:r>
              <a:rPr lang="en-US" dirty="0"/>
              <a:t>Identify the variable and the level of measurement. </a:t>
            </a:r>
          </a:p>
          <a:p>
            <a:pPr marL="514350" indent="-514350">
              <a:buClrTx/>
              <a:buSzPct val="100000"/>
              <a:buFont typeface="+mj-lt"/>
              <a:buAutoNum type="arabicPeriod"/>
              <a:defRPr/>
            </a:pPr>
            <a:r>
              <a:rPr lang="en-US" dirty="0"/>
              <a:t>The data are obtained from a random sample.</a:t>
            </a:r>
          </a:p>
          <a:p>
            <a:pPr marL="514350" indent="-514350">
              <a:buClrTx/>
              <a:buSzPct val="100000"/>
              <a:buFont typeface="+mj-lt"/>
              <a:buAutoNum type="arabicPeriod"/>
              <a:defRPr/>
            </a:pPr>
            <a:r>
              <a:rPr lang="en-US" dirty="0"/>
              <a:t>The expected frequency for each category must be 5 or more.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sz="2800" b="1" dirty="0" smtClean="0"/>
              <a:t>The hypotheses are:</a:t>
            </a:r>
          </a:p>
          <a:p>
            <a:pPr lvl="1"/>
            <a:r>
              <a:rPr lang="en-US" altLang="en-US" i="1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: The two variables are independent (no relationship).</a:t>
            </a:r>
          </a:p>
          <a:p>
            <a:pPr lvl="1"/>
            <a:r>
              <a:rPr lang="en-US" altLang="en-US" i="1" dirty="0" smtClean="0"/>
              <a:t>H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: The two variables are dependent (there is a relationship the two variables).</a:t>
            </a:r>
          </a:p>
          <a:p>
            <a:r>
              <a:rPr lang="en-US" altLang="en-US" dirty="0" smtClean="0"/>
              <a:t>If </a:t>
            </a:r>
            <a:r>
              <a:rPr lang="en-US" altLang="en-US" dirty="0"/>
              <a:t>the null hypothesis is rejected, there is some relationship between the variables.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alt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7672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4013" y="0"/>
            <a:ext cx="82296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/>
              <a:t>Contingency Tables – Degrees of Freedo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2609849"/>
            <a:ext cx="8382000" cy="2217821"/>
          </a:xfrm>
        </p:spPr>
        <p:txBody>
          <a:bodyPr>
            <a:norm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</a:rPr>
              <a:t>The degrees of freedom </a:t>
            </a:r>
            <a:r>
              <a:rPr lang="en-US" altLang="en-US" sz="2800" dirty="0" smtClean="0"/>
              <a:t>for any contingency table are d.f. = (# rows – 1) (# columns – 1) </a:t>
            </a:r>
          </a:p>
          <a:p>
            <a:pPr marL="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</a:t>
            </a:r>
            <a:r>
              <a:rPr lang="en-US" altLang="en-US" sz="2800" dirty="0" smtClean="0"/>
              <a:t>= (</a:t>
            </a:r>
            <a:r>
              <a:rPr lang="en-US" altLang="en-US" sz="2800" i="1" dirty="0" smtClean="0"/>
              <a:t>R</a:t>
            </a:r>
            <a:r>
              <a:rPr lang="en-US" altLang="en-US" sz="2800" dirty="0" smtClean="0"/>
              <a:t> – 1)(</a:t>
            </a:r>
            <a:r>
              <a:rPr lang="en-US" altLang="en-US" sz="2800" i="1" dirty="0" smtClean="0"/>
              <a:t>C</a:t>
            </a:r>
            <a:r>
              <a:rPr lang="en-US" altLang="en-US" sz="2800" dirty="0" smtClean="0"/>
              <a:t> – 1).</a:t>
            </a:r>
          </a:p>
          <a:p>
            <a:pPr marL="0" indent="0">
              <a:buNone/>
            </a:pPr>
            <a:r>
              <a:rPr lang="en-US" altLang="en-US" sz="3200" dirty="0" smtClean="0">
                <a:solidFill>
                  <a:srgbClr val="FF0000"/>
                </a:solidFill>
              </a:rPr>
              <a:t>Don’t count the labels or the totals. 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3" y="990600"/>
            <a:ext cx="79248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236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19478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Hospitals and Infe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4356" y="905278"/>
            <a:ext cx="7924800" cy="22860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400" dirty="0" smtClean="0"/>
              <a:t>A researcher wishes to see if there is a relationship between the hospital and the type of patient infections. A sample of 3 hospitals was selected, and the number of infections for a specific year has been reported. The data are shown next.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294720"/>
            <a:ext cx="9053512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52941" y="5534561"/>
            <a:ext cx="568264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egrees of freedom are calculated as:</a:t>
            </a:r>
          </a:p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      (#rows – 1) x (</a:t>
            </a:r>
            <a:r>
              <a:rPr lang="en-US" sz="2800" dirty="0">
                <a:solidFill>
                  <a:srgbClr val="FF0000"/>
                </a:solidFill>
              </a:rPr>
              <a:t>#</a:t>
            </a:r>
            <a:r>
              <a:rPr lang="en-US" sz="2800" dirty="0" smtClean="0">
                <a:solidFill>
                  <a:srgbClr val="FF0000"/>
                </a:solidFill>
              </a:rPr>
              <a:t> columns – 1) 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o not count labels or totals. 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428920" y="3162240"/>
              <a:ext cx="4889880" cy="462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21360" y="3155400"/>
                <a:ext cx="4905360" cy="4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493560" y="1188720"/>
              <a:ext cx="7662240" cy="403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8520" y="1183680"/>
                <a:ext cx="7672320" cy="41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129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05685" y="183524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Hospitals and Infection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1957" y="2964286"/>
            <a:ext cx="8153400" cy="360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 charset="0"/>
              </a:rPr>
              <a:t>Step 1: State the hypotheses and identify the claim.</a:t>
            </a:r>
          </a:p>
          <a:p>
            <a:pPr marL="1541463" indent="-449263">
              <a:defRPr/>
            </a:pPr>
            <a:r>
              <a:rPr lang="en-US" sz="2000" i="1" kern="0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000" kern="0" baseline="-25000" dirty="0">
                <a:solidFill>
                  <a:srgbClr val="000000"/>
                </a:solidFill>
                <a:latin typeface="Arial" charset="0"/>
              </a:rPr>
              <a:t>0</a:t>
            </a:r>
            <a:r>
              <a:rPr lang="en-US" sz="2000" kern="0" dirty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type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of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infection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is independent of the hospital.</a:t>
            </a:r>
          </a:p>
          <a:p>
            <a:pPr marL="1541463" indent="-449263">
              <a:defRPr/>
            </a:pPr>
            <a:r>
              <a:rPr lang="en-US" sz="2000" i="1" kern="0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000" kern="0" baseline="-25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kern="0" dirty="0">
                <a:solidFill>
                  <a:srgbClr val="000000"/>
                </a:solidFill>
                <a:latin typeface="Arial" charset="0"/>
              </a:rPr>
              <a:t>:</a:t>
            </a:r>
            <a:r>
              <a:rPr lang="en-US" sz="2000" i="1" kern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type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of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infection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is dependent on the hospital (claim).</a:t>
            </a:r>
          </a:p>
          <a:p>
            <a:pPr marL="1597025" indent="-504825">
              <a:spcBef>
                <a:spcPct val="20000"/>
              </a:spcBef>
              <a:buClr>
                <a:srgbClr val="00007D"/>
              </a:buClr>
              <a:buSzPct val="75000"/>
              <a:defRPr/>
            </a:pPr>
            <a:endParaRPr lang="en-US" sz="2000" kern="0" dirty="0">
              <a:solidFill>
                <a:srgbClr val="000000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 charset="0"/>
              </a:rPr>
              <a:t>Step 2: Find the critical value.</a:t>
            </a:r>
          </a:p>
          <a:p>
            <a:pPr marL="1092200">
              <a:defRPr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The critical value at </a:t>
            </a:r>
            <a:r>
              <a:rPr lang="el-GR" sz="2000" i="1" dirty="0">
                <a:solidFill>
                  <a:srgbClr val="000000"/>
                </a:solidFill>
                <a:latin typeface="Arial" charset="0"/>
              </a:rPr>
              <a:t>α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= 0.05 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 marL="1092200">
              <a:defRPr/>
            </a:pP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d.f.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= </a:t>
            </a:r>
            <a:r>
              <a:rPr lang="en-US" sz="2000" dirty="0" smtClean="0">
                <a:solidFill>
                  <a:srgbClr val="FF0000"/>
                </a:solidFill>
              </a:rPr>
              <a:t>(# rows </a:t>
            </a:r>
            <a:r>
              <a:rPr lang="en-US" sz="2000" dirty="0">
                <a:solidFill>
                  <a:srgbClr val="FF0000"/>
                </a:solidFill>
              </a:rPr>
              <a:t>– 1) x (# columns – 1)</a:t>
            </a:r>
          </a:p>
          <a:p>
            <a:pPr marL="1092200">
              <a:defRPr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      = (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3 – 1)(3 – 1)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=(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2)(2) = 4 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 marL="1092200">
              <a:defRPr/>
            </a:pPr>
            <a:endParaRPr lang="en-US" sz="2000" kern="0" dirty="0">
              <a:solidFill>
                <a:srgbClr val="000000"/>
              </a:solidFill>
              <a:latin typeface="Arial" charset="0"/>
            </a:endParaRPr>
          </a:p>
          <a:p>
            <a:pPr marL="1092200">
              <a:defRPr/>
            </a:pPr>
            <a:r>
              <a:rPr lang="en-US" sz="2000" kern="0" dirty="0" smtClean="0">
                <a:solidFill>
                  <a:srgbClr val="000000"/>
                </a:solidFill>
                <a:latin typeface="Arial" charset="0"/>
              </a:rPr>
              <a:t>we can use GeoGebra to find the CV (see next slide) </a:t>
            </a:r>
            <a:endParaRPr lang="en-US" sz="2000" kern="0" dirty="0">
              <a:solidFill>
                <a:srgbClr val="000000"/>
              </a:solidFill>
              <a:latin typeface="Arial" charset="0"/>
            </a:endParaRPr>
          </a:p>
          <a:p>
            <a:pPr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None/>
              <a:defRPr/>
            </a:pPr>
            <a:endParaRPr lang="en-US" sz="2400" kern="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957" y="1065791"/>
            <a:ext cx="2405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tep 0: Assumptions </a:t>
            </a:r>
            <a:endParaRPr lang="en-US" sz="2000" b="1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734800" y="1503000"/>
              <a:ext cx="4680" cy="414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30120" y="1498680"/>
                <a:ext cx="126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618120" y="1291680"/>
              <a:ext cx="7793640" cy="4595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1280" y="1284480"/>
                <a:ext cx="7803720" cy="460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184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134" y="0"/>
            <a:ext cx="7886700" cy="1325563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Use GeoGebra to find the critical value </a:t>
            </a:r>
            <a:br>
              <a:rPr lang="en-US" sz="2400" b="1" dirty="0" smtClean="0"/>
            </a:br>
            <a:r>
              <a:rPr lang="en-US" sz="2400" b="1" dirty="0" smtClean="0"/>
              <a:t>1) Select Chi-Squared distribution and enter the correct d.f. </a:t>
            </a:r>
            <a:br>
              <a:rPr lang="en-US" sz="2400" b="1" dirty="0" smtClean="0"/>
            </a:br>
            <a:r>
              <a:rPr lang="en-US" sz="2400" b="1" dirty="0" smtClean="0"/>
              <a:t>2) Select right-tail test and enter your alpha value </a:t>
            </a:r>
            <a:endParaRPr lang="en-US" sz="24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0651" y="1143000"/>
            <a:ext cx="7627663" cy="518964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951120" y="4823280"/>
              <a:ext cx="4684320" cy="1512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3920" y="4815000"/>
                <a:ext cx="4699440" cy="15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164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6202" y="369332"/>
                <a:ext cx="4428220" cy="6709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/>
                  <a:t>In GeoGebra: </a:t>
                </a:r>
              </a:p>
              <a:p>
                <a:endParaRPr lang="en-US" sz="2200" dirty="0" smtClean="0"/>
              </a:p>
              <a:p>
                <a:pPr marL="342900" indent="-342900">
                  <a:buAutoNum type="arabicParenR"/>
                </a:pPr>
                <a:r>
                  <a:rPr lang="en-US" sz="2200" dirty="0" smtClean="0"/>
                  <a:t>Select </a:t>
                </a:r>
                <a:r>
                  <a:rPr lang="en-US" sz="2200" dirty="0" err="1" smtClean="0"/>
                  <a:t>ChiSquared</a:t>
                </a:r>
                <a:r>
                  <a:rPr lang="en-US" sz="2200" dirty="0" smtClean="0"/>
                  <a:t> Test from the Statistics tab</a:t>
                </a:r>
              </a:p>
              <a:p>
                <a:pPr marL="342900" indent="-342900">
                  <a:buAutoNum type="arabicParenR"/>
                </a:pPr>
                <a:r>
                  <a:rPr lang="en-US" sz="2200" dirty="0" smtClean="0"/>
                  <a:t>For this example there were 3 rows and 3 columns</a:t>
                </a:r>
              </a:p>
              <a:p>
                <a:r>
                  <a:rPr lang="en-US" sz="2200" dirty="0"/>
                  <a:t>3</a:t>
                </a:r>
                <a:r>
                  <a:rPr lang="en-US" sz="2200" dirty="0" smtClean="0"/>
                  <a:t>) You can label each column and row in terms of what they represent.</a:t>
                </a:r>
              </a:p>
              <a:p>
                <a:r>
                  <a:rPr lang="en-US" sz="2200" dirty="0" smtClean="0"/>
                  <a:t> </a:t>
                </a:r>
              </a:p>
              <a:p>
                <a:r>
                  <a:rPr lang="en-US" sz="2200" dirty="0"/>
                  <a:t>4</a:t>
                </a:r>
                <a:r>
                  <a:rPr lang="en-US" sz="2200" dirty="0" smtClean="0"/>
                  <a:t>) Fill in the given information. </a:t>
                </a:r>
              </a:p>
              <a:p>
                <a:endParaRPr lang="en-US" sz="2200" dirty="0" smtClean="0"/>
              </a:p>
              <a:p>
                <a:r>
                  <a:rPr lang="en-US" sz="2200" dirty="0" smtClean="0"/>
                  <a:t>5) The degrees of freedom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/>
                  <a:t> test value are summarized in the results. </a:t>
                </a:r>
              </a:p>
              <a:p>
                <a:endParaRPr lang="en-US" sz="2200" dirty="0" smtClean="0"/>
              </a:p>
              <a:p>
                <a:r>
                  <a:rPr lang="en-US" sz="2200" dirty="0" smtClean="0"/>
                  <a:t>Note: You may click the expected count if you want to see the expected values.</a:t>
                </a:r>
                <a:endParaRPr lang="en-US" sz="2000" dirty="0"/>
              </a:p>
              <a:p>
                <a:endParaRPr lang="en-US" sz="2000" dirty="0" smtClean="0"/>
              </a:p>
              <a:p>
                <a:endParaRPr lang="en-US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02" y="369332"/>
                <a:ext cx="4428220" cy="6709529"/>
              </a:xfrm>
              <a:prstGeom prst="rect">
                <a:avLst/>
              </a:prstGeom>
              <a:blipFill rotWithShape="0">
                <a:blip r:embed="rId2"/>
                <a:stretch>
                  <a:fillRect l="-1791" t="-636" r="-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0" y="0"/>
            <a:ext cx="4558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ep 3: the Test value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94422" y="5325066"/>
                <a:ext cx="4430333" cy="1353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e test value is being computed from the formula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𝑂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dirty="0" smtClean="0"/>
                  <a:t>. Slides showing how to do it manually are at the end of the slide show.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422" y="5325066"/>
                <a:ext cx="4430333" cy="1353704"/>
              </a:xfrm>
              <a:prstGeom prst="rect">
                <a:avLst/>
              </a:prstGeom>
              <a:blipFill rotWithShape="0">
                <a:blip r:embed="rId3"/>
                <a:stretch>
                  <a:fillRect l="-1100" t="-2703" r="-963" b="-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0624" y="-258205"/>
            <a:ext cx="3823416" cy="542263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91520" y="869760"/>
              <a:ext cx="8589960" cy="5114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5760" y="863640"/>
                <a:ext cx="8605080" cy="512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690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7566" y="195385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Step 4: Make the decision.</a:t>
            </a:r>
          </a:p>
          <a:p>
            <a:pPr marL="1092200">
              <a:tabLst>
                <a:tab pos="1092200" algn="l"/>
              </a:tabLst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he decision is to reject the null hypothesis since</a:t>
            </a:r>
          </a:p>
          <a:p>
            <a:pPr marL="1092200">
              <a:tabLst>
                <a:tab pos="1092200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30.698 is in the critical region.</a:t>
            </a:r>
            <a:endParaRPr lang="en-US" sz="2400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1400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63" y="1390918"/>
            <a:ext cx="3928103" cy="2165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4263" y="3759335"/>
            <a:ext cx="73345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Step 5: Summarize the results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.</a:t>
            </a:r>
          </a:p>
          <a:p>
            <a:pPr>
              <a:buFont typeface="Wingdings" pitchFamily="2" charset="2"/>
              <a:buNone/>
              <a:defRPr/>
            </a:pPr>
            <a:endParaRPr lang="en-US" sz="2400" b="1" dirty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b="1" dirty="0" smtClean="0">
              <a:solidFill>
                <a:srgbClr val="0000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b="1" dirty="0">
              <a:solidFill>
                <a:srgbClr val="000000"/>
              </a:solidFill>
              <a:latin typeface="Arial" charset="0"/>
            </a:endParaRPr>
          </a:p>
          <a:p>
            <a:pPr marL="1092200"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here is enough evidence to support the claim that the 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type of infection is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elated to the hospital where they occurr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8875" y="4266237"/>
            <a:ext cx="2543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recall our hypotheses: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3675" y="4363145"/>
            <a:ext cx="4748212" cy="4525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271320" y="548640"/>
              <a:ext cx="4315320" cy="5858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65560" y="540720"/>
                <a:ext cx="4328280" cy="587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163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1</TotalTime>
  <Words>880</Words>
  <Application>Microsoft Office PowerPoint</Application>
  <PresentationFormat>On-screen Show (4:3)</PresentationFormat>
  <Paragraphs>149</Paragraphs>
  <Slides>1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Cambria Math</vt:lpstr>
      <vt:lpstr>Arial</vt:lpstr>
      <vt:lpstr>Calibri Light</vt:lpstr>
      <vt:lpstr>Calibri</vt:lpstr>
      <vt:lpstr>Wingdings</vt:lpstr>
      <vt:lpstr>Office Theme</vt:lpstr>
      <vt:lpstr>Equation</vt:lpstr>
      <vt:lpstr>Chapter 11 Section 2</vt:lpstr>
      <vt:lpstr>11.2 Chi Squared Test for Independence</vt:lpstr>
      <vt:lpstr>Chi Squared Test for Independence</vt:lpstr>
      <vt:lpstr>Contingency Tables – Degrees of Freedom</vt:lpstr>
      <vt:lpstr>Example: Hospitals and Infections</vt:lpstr>
      <vt:lpstr>Example: Hospitals and Infections</vt:lpstr>
      <vt:lpstr>Use GeoGebra to find the critical value  1) Select Chi-Squared distribution and enter the correct d.f.  2) Select right-tail test and enter your alpha value </vt:lpstr>
      <vt:lpstr>PowerPoint Presentation</vt:lpstr>
      <vt:lpstr>PowerPoint Presentation</vt:lpstr>
      <vt:lpstr>Example: Alcohol and Gender</vt:lpstr>
      <vt:lpstr>Example: Alcohol and Gender</vt:lpstr>
      <vt:lpstr>Example: Alcohol and Gender</vt:lpstr>
      <vt:lpstr>Example: Alcohol and Gender</vt:lpstr>
      <vt:lpstr>The following slides shows how the test value for a chi-squared test for independence is calculated manually. The example used to demonstrate this process is the hospitals and infections example. </vt:lpstr>
      <vt:lpstr>Example: Hospitals and Infections</vt:lpstr>
      <vt:lpstr>Example: Hospitals and Infections</vt:lpstr>
      <vt:lpstr>Example: Hospitals and Infections</vt:lpstr>
    </vt:vector>
  </TitlesOfParts>
  <Company>Heritag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ltos, Karita</dc:creator>
  <cp:lastModifiedBy>Wiley, Tamera</cp:lastModifiedBy>
  <cp:revision>105</cp:revision>
  <cp:lastPrinted>2017-04-07T18:24:26Z</cp:lastPrinted>
  <dcterms:created xsi:type="dcterms:W3CDTF">2015-11-10T21:01:32Z</dcterms:created>
  <dcterms:modified xsi:type="dcterms:W3CDTF">2020-04-25T02:33:30Z</dcterms:modified>
</cp:coreProperties>
</file>